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4"/>
  </p:sldMasterIdLst>
  <p:notesMasterIdLst>
    <p:notesMasterId r:id="rId18"/>
  </p:notesMasterIdLst>
  <p:handoutMasterIdLst>
    <p:handoutMasterId r:id="rId19"/>
  </p:handoutMasterIdLst>
  <p:sldIdLst>
    <p:sldId id="269" r:id="rId5"/>
    <p:sldId id="931" r:id="rId6"/>
    <p:sldId id="356" r:id="rId7"/>
    <p:sldId id="932" r:id="rId8"/>
    <p:sldId id="929" r:id="rId9"/>
    <p:sldId id="928" r:id="rId10"/>
    <p:sldId id="927" r:id="rId11"/>
    <p:sldId id="926" r:id="rId12"/>
    <p:sldId id="925" r:id="rId13"/>
    <p:sldId id="924" r:id="rId14"/>
    <p:sldId id="923" r:id="rId15"/>
    <p:sldId id="922" r:id="rId16"/>
    <p:sldId id="930" r:id="rId17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0AC60D32-E68B-B2DB-0950-CA6C183F0B71}" name="Xiaogang Chen" initials="XC" userId="S::xiaogang.chen@zeku.com::acf19905-8998-4119-af72-976806a201e1" providerId="AD"/>
  <p188:author id="{4155518F-5DE2-974D-B293-94B962FAE450}" name="Aiguo Yan" initials="AY" userId="S::aiguo.yan@zeku.com::1ba81e7e-f1a5-44ef-b014-8d1b4dd66166" providerId="AD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ariou, Laurent" initials="CL" lastIdx="1" clrIdx="0">
    <p:extLst>
      <p:ext uri="{19B8F6BF-5375-455C-9EA6-DF929625EA0E}">
        <p15:presenceInfo xmlns:p15="http://schemas.microsoft.com/office/powerpoint/2012/main" userId="S-1-5-21-725345543-602162358-527237240-2944557" providerId="AD"/>
      </p:ext>
    </p:extLst>
  </p:cmAuthor>
  <p:cmAuthor id="2" name="Hanxiao (Tony, CT Lab)" initials="H(CL" lastIdx="3" clrIdx="1">
    <p:extLst>
      <p:ext uri="{19B8F6BF-5375-455C-9EA6-DF929625EA0E}">
        <p15:presenceInfo xmlns:p15="http://schemas.microsoft.com/office/powerpoint/2012/main" userId="S-1-5-21-147214757-305610072-1517763936-2976577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8370BE2D-0A73-446B-AB9F-AE33F6D2B05D}" v="70" dt="2022-09-07T23:56:43.393"/>
  </p1510:revLst>
</p1510:revInfo>
</file>

<file path=ppt/tableStyles.xml><?xml version="1.0" encoding="utf-8"?>
<a:tblStyleLst xmlns:a="http://schemas.openxmlformats.org/drawingml/2006/main" def="{5C22544A-7EE6-4342-B048-85BDC9FD1C3A}"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80" autoAdjust="0"/>
    <p:restoredTop sz="86410" autoAdjust="0"/>
  </p:normalViewPr>
  <p:slideViewPr>
    <p:cSldViewPr>
      <p:cViewPr varScale="1">
        <p:scale>
          <a:sx n="75" d="100"/>
          <a:sy n="75" d="100"/>
        </p:scale>
        <p:origin x="1090" y="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-235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65" d="100"/>
          <a:sy n="65" d="100"/>
        </p:scale>
        <p:origin x="3122" y="2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notesMaster" Target="notesMasters/notesMaster1.xml"/><Relationship Id="rId26" Type="http://schemas.microsoft.com/office/2015/10/relationships/revisionInfo" Target="revisionInfo.xml"/><Relationship Id="rId3" Type="http://schemas.openxmlformats.org/officeDocument/2006/relationships/customXml" Target="../customXml/item3.xml"/><Relationship Id="rId21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microsoft.com/office/2016/11/relationships/changesInfo" Target="changesInfos/changesInfo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commentAuthors" Target="commentAuthor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handoutMaster" Target="handoutMasters/handout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viewProps" Target="viewProps.xml"/><Relationship Id="rId27" Type="http://schemas.microsoft.com/office/2018/10/relationships/authors" Target="author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iguo Yan" userId="1ba81e7e-f1a5-44ef-b014-8d1b4dd66166" providerId="ADAL" clId="{8370BE2D-0A73-446B-AB9F-AE33F6D2B05D}"/>
    <pc:docChg chg="undo custSel addSld delSld modSld sldOrd">
      <pc:chgData name="Aiguo Yan" userId="1ba81e7e-f1a5-44ef-b014-8d1b4dd66166" providerId="ADAL" clId="{8370BE2D-0A73-446B-AB9F-AE33F6D2B05D}" dt="2022-09-07T23:57:05.954" v="2191" actId="20577"/>
      <pc:docMkLst>
        <pc:docMk/>
      </pc:docMkLst>
      <pc:sldChg chg="delSp modSp mod">
        <pc:chgData name="Aiguo Yan" userId="1ba81e7e-f1a5-44ef-b014-8d1b4dd66166" providerId="ADAL" clId="{8370BE2D-0A73-446B-AB9F-AE33F6D2B05D}" dt="2022-09-07T01:58:45.361" v="1765" actId="20577"/>
        <pc:sldMkLst>
          <pc:docMk/>
          <pc:sldMk cId="0" sldId="269"/>
        </pc:sldMkLst>
        <pc:spChg chg="mod">
          <ac:chgData name="Aiguo Yan" userId="1ba81e7e-f1a5-44ef-b014-8d1b4dd66166" providerId="ADAL" clId="{8370BE2D-0A73-446B-AB9F-AE33F6D2B05D}" dt="2022-09-07T01:58:45.361" v="1765" actId="20577"/>
          <ac:spMkLst>
            <pc:docMk/>
            <pc:sldMk cId="0" sldId="269"/>
            <ac:spMk id="2" creationId="{7F6F206C-69CA-40A5-B724-2CA0CD8503B0}"/>
          </ac:spMkLst>
        </pc:spChg>
        <pc:spChg chg="del mod">
          <ac:chgData name="Aiguo Yan" userId="1ba81e7e-f1a5-44ef-b014-8d1b4dd66166" providerId="ADAL" clId="{8370BE2D-0A73-446B-AB9F-AE33F6D2B05D}" dt="2022-08-29T22:03:51.807" v="1" actId="478"/>
          <ac:spMkLst>
            <pc:docMk/>
            <pc:sldMk cId="0" sldId="269"/>
            <ac:spMk id="6" creationId="{56740DF0-C5F8-7017-FC7D-BC1843FB4E02}"/>
          </ac:spMkLst>
        </pc:spChg>
        <pc:spChg chg="mod">
          <ac:chgData name="Aiguo Yan" userId="1ba81e7e-f1a5-44ef-b014-8d1b4dd66166" providerId="ADAL" clId="{8370BE2D-0A73-446B-AB9F-AE33F6D2B05D}" dt="2022-08-29T22:04:13.146" v="11" actId="20577"/>
          <ac:spMkLst>
            <pc:docMk/>
            <pc:sldMk cId="0" sldId="269"/>
            <ac:spMk id="10" creationId="{61C76F40-1092-479B-8890-055034642A22}"/>
          </ac:spMkLst>
        </pc:spChg>
        <pc:spChg chg="mod">
          <ac:chgData name="Aiguo Yan" userId="1ba81e7e-f1a5-44ef-b014-8d1b4dd66166" providerId="ADAL" clId="{8370BE2D-0A73-446B-AB9F-AE33F6D2B05D}" dt="2022-08-29T22:04:35.214" v="17" actId="20577"/>
          <ac:spMkLst>
            <pc:docMk/>
            <pc:sldMk cId="0" sldId="269"/>
            <ac:spMk id="7173" creationId="{00000000-0000-0000-0000-000000000000}"/>
          </ac:spMkLst>
        </pc:spChg>
      </pc:sldChg>
      <pc:sldChg chg="modSp del mod">
        <pc:chgData name="Aiguo Yan" userId="1ba81e7e-f1a5-44ef-b014-8d1b4dd66166" providerId="ADAL" clId="{8370BE2D-0A73-446B-AB9F-AE33F6D2B05D}" dt="2022-09-06T20:18:41.187" v="930" actId="47"/>
        <pc:sldMkLst>
          <pc:docMk/>
          <pc:sldMk cId="3068725293" sldId="283"/>
        </pc:sldMkLst>
        <pc:spChg chg="mod">
          <ac:chgData name="Aiguo Yan" userId="1ba81e7e-f1a5-44ef-b014-8d1b4dd66166" providerId="ADAL" clId="{8370BE2D-0A73-446B-AB9F-AE33F6D2B05D}" dt="2022-08-29T22:06:22.555" v="32"/>
          <ac:spMkLst>
            <pc:docMk/>
            <pc:sldMk cId="3068725293" sldId="283"/>
            <ac:spMk id="6" creationId="{7A5CA308-53B2-4C6E-927E-659DCC4F6274}"/>
          </ac:spMkLst>
        </pc:spChg>
        <pc:spChg chg="mod">
          <ac:chgData name="Aiguo Yan" userId="1ba81e7e-f1a5-44ef-b014-8d1b4dd66166" providerId="ADAL" clId="{8370BE2D-0A73-446B-AB9F-AE33F6D2B05D}" dt="2022-09-06T20:17:44.835" v="921" actId="20577"/>
          <ac:spMkLst>
            <pc:docMk/>
            <pc:sldMk cId="3068725293" sldId="283"/>
            <ac:spMk id="8" creationId="{00000000-0000-0000-0000-000000000000}"/>
          </ac:spMkLst>
        </pc:spChg>
        <pc:spChg chg="mod">
          <ac:chgData name="Aiguo Yan" userId="1ba81e7e-f1a5-44ef-b014-8d1b4dd66166" providerId="ADAL" clId="{8370BE2D-0A73-446B-AB9F-AE33F6D2B05D}" dt="2022-08-29T22:05:26.426" v="21" actId="20577"/>
          <ac:spMkLst>
            <pc:docMk/>
            <pc:sldMk cId="3068725293" sldId="283"/>
            <ac:spMk id="9" creationId="{C35B49E3-B3DA-4ECC-8A76-C8A384E70F5C}"/>
          </ac:spMkLst>
        </pc:spChg>
      </pc:sldChg>
      <pc:sldChg chg="del">
        <pc:chgData name="Aiguo Yan" userId="1ba81e7e-f1a5-44ef-b014-8d1b4dd66166" providerId="ADAL" clId="{8370BE2D-0A73-446B-AB9F-AE33F6D2B05D}" dt="2022-08-29T22:06:06.373" v="31" actId="2696"/>
        <pc:sldMkLst>
          <pc:docMk/>
          <pc:sldMk cId="1017526855" sldId="289"/>
        </pc:sldMkLst>
      </pc:sldChg>
      <pc:sldChg chg="modSp mod ord modNotesTx">
        <pc:chgData name="Aiguo Yan" userId="1ba81e7e-f1a5-44ef-b014-8d1b4dd66166" providerId="ADAL" clId="{8370BE2D-0A73-446B-AB9F-AE33F6D2B05D}" dt="2022-09-06T20:36:49.091" v="1322" actId="20577"/>
        <pc:sldMkLst>
          <pc:docMk/>
          <pc:sldMk cId="3189796945" sldId="356"/>
        </pc:sldMkLst>
        <pc:spChg chg="mod">
          <ac:chgData name="Aiguo Yan" userId="1ba81e7e-f1a5-44ef-b014-8d1b4dd66166" providerId="ADAL" clId="{8370BE2D-0A73-446B-AB9F-AE33F6D2B05D}" dt="2022-08-29T22:06:32.547" v="33"/>
          <ac:spMkLst>
            <pc:docMk/>
            <pc:sldMk cId="3189796945" sldId="356"/>
            <ac:spMk id="6" creationId="{9AABD6FF-232D-4B87-8694-E829445ACAE9}"/>
          </ac:spMkLst>
        </pc:spChg>
        <pc:spChg chg="mod">
          <ac:chgData name="Aiguo Yan" userId="1ba81e7e-f1a5-44ef-b014-8d1b4dd66166" providerId="ADAL" clId="{8370BE2D-0A73-446B-AB9F-AE33F6D2B05D}" dt="2022-09-06T20:19:05.472" v="960" actId="20577"/>
          <ac:spMkLst>
            <pc:docMk/>
            <pc:sldMk cId="3189796945" sldId="356"/>
            <ac:spMk id="7" creationId="{00000000-0000-0000-0000-000000000000}"/>
          </ac:spMkLst>
        </pc:spChg>
        <pc:spChg chg="mod">
          <ac:chgData name="Aiguo Yan" userId="1ba81e7e-f1a5-44ef-b014-8d1b4dd66166" providerId="ADAL" clId="{8370BE2D-0A73-446B-AB9F-AE33F6D2B05D}" dt="2022-09-06T20:36:49.091" v="1322" actId="20577"/>
          <ac:spMkLst>
            <pc:docMk/>
            <pc:sldMk cId="3189796945" sldId="356"/>
            <ac:spMk id="8" creationId="{00000000-0000-0000-0000-000000000000}"/>
          </ac:spMkLst>
        </pc:spChg>
        <pc:spChg chg="mod">
          <ac:chgData name="Aiguo Yan" userId="1ba81e7e-f1a5-44ef-b014-8d1b4dd66166" providerId="ADAL" clId="{8370BE2D-0A73-446B-AB9F-AE33F6D2B05D}" dt="2022-09-06T20:34:51.638" v="1290" actId="20577"/>
          <ac:spMkLst>
            <pc:docMk/>
            <pc:sldMk cId="3189796945" sldId="356"/>
            <ac:spMk id="9" creationId="{BD5B0351-EEBD-4F2B-BBFE-A8CDB3C9FAC2}"/>
          </ac:spMkLst>
        </pc:spChg>
      </pc:sldChg>
      <pc:sldChg chg="modSp mod">
        <pc:chgData name="Aiguo Yan" userId="1ba81e7e-f1a5-44ef-b014-8d1b4dd66166" providerId="ADAL" clId="{8370BE2D-0A73-446B-AB9F-AE33F6D2B05D}" dt="2022-09-06T20:35:48.869" v="1310" actId="20577"/>
        <pc:sldMkLst>
          <pc:docMk/>
          <pc:sldMk cId="3176502592" sldId="922"/>
        </pc:sldMkLst>
        <pc:spChg chg="mod">
          <ac:chgData name="Aiguo Yan" userId="1ba81e7e-f1a5-44ef-b014-8d1b4dd66166" providerId="ADAL" clId="{8370BE2D-0A73-446B-AB9F-AE33F6D2B05D}" dt="2022-08-29T22:07:22.170" v="41"/>
          <ac:spMkLst>
            <pc:docMk/>
            <pc:sldMk cId="3176502592" sldId="922"/>
            <ac:spMk id="6" creationId="{0871552B-FD15-47F5-98A5-87775F649006}"/>
          </ac:spMkLst>
        </pc:spChg>
        <pc:spChg chg="mod">
          <ac:chgData name="Aiguo Yan" userId="1ba81e7e-f1a5-44ef-b014-8d1b4dd66166" providerId="ADAL" clId="{8370BE2D-0A73-446B-AB9F-AE33F6D2B05D}" dt="2022-09-06T20:35:48.869" v="1310" actId="20577"/>
          <ac:spMkLst>
            <pc:docMk/>
            <pc:sldMk cId="3176502592" sldId="922"/>
            <ac:spMk id="9" creationId="{1A7F933B-01AB-417E-B215-614D68F9A949}"/>
          </ac:spMkLst>
        </pc:spChg>
      </pc:sldChg>
      <pc:sldChg chg="modSp mod">
        <pc:chgData name="Aiguo Yan" userId="1ba81e7e-f1a5-44ef-b014-8d1b4dd66166" providerId="ADAL" clId="{8370BE2D-0A73-446B-AB9F-AE33F6D2B05D}" dt="2022-09-06T20:35:43.314" v="1308" actId="20577"/>
        <pc:sldMkLst>
          <pc:docMk/>
          <pc:sldMk cId="636890294" sldId="923"/>
        </pc:sldMkLst>
        <pc:spChg chg="mod">
          <ac:chgData name="Aiguo Yan" userId="1ba81e7e-f1a5-44ef-b014-8d1b4dd66166" providerId="ADAL" clId="{8370BE2D-0A73-446B-AB9F-AE33F6D2B05D}" dt="2022-08-29T22:07:15.887" v="40"/>
          <ac:spMkLst>
            <pc:docMk/>
            <pc:sldMk cId="636890294" sldId="923"/>
            <ac:spMk id="6" creationId="{0871552B-FD15-47F5-98A5-87775F649006}"/>
          </ac:spMkLst>
        </pc:spChg>
        <pc:spChg chg="mod">
          <ac:chgData name="Aiguo Yan" userId="1ba81e7e-f1a5-44ef-b014-8d1b4dd66166" providerId="ADAL" clId="{8370BE2D-0A73-446B-AB9F-AE33F6D2B05D}" dt="2022-09-06T20:35:43.314" v="1308" actId="20577"/>
          <ac:spMkLst>
            <pc:docMk/>
            <pc:sldMk cId="636890294" sldId="923"/>
            <ac:spMk id="9" creationId="{1A7F933B-01AB-417E-B215-614D68F9A949}"/>
          </ac:spMkLst>
        </pc:spChg>
      </pc:sldChg>
      <pc:sldChg chg="modSp mod modNotesTx">
        <pc:chgData name="Aiguo Yan" userId="1ba81e7e-f1a5-44ef-b014-8d1b4dd66166" providerId="ADAL" clId="{8370BE2D-0A73-446B-AB9F-AE33F6D2B05D}" dt="2022-09-07T17:39:47.938" v="2080" actId="113"/>
        <pc:sldMkLst>
          <pc:docMk/>
          <pc:sldMk cId="610711723" sldId="924"/>
        </pc:sldMkLst>
        <pc:spChg chg="mod">
          <ac:chgData name="Aiguo Yan" userId="1ba81e7e-f1a5-44ef-b014-8d1b4dd66166" providerId="ADAL" clId="{8370BE2D-0A73-446B-AB9F-AE33F6D2B05D}" dt="2022-08-29T22:07:09.972" v="39"/>
          <ac:spMkLst>
            <pc:docMk/>
            <pc:sldMk cId="610711723" sldId="924"/>
            <ac:spMk id="6" creationId="{0871552B-FD15-47F5-98A5-87775F649006}"/>
          </ac:spMkLst>
        </pc:spChg>
        <pc:spChg chg="mod">
          <ac:chgData name="Aiguo Yan" userId="1ba81e7e-f1a5-44ef-b014-8d1b4dd66166" providerId="ADAL" clId="{8370BE2D-0A73-446B-AB9F-AE33F6D2B05D}" dt="2022-09-06T20:44:25.760" v="1587" actId="20577"/>
          <ac:spMkLst>
            <pc:docMk/>
            <pc:sldMk cId="610711723" sldId="924"/>
            <ac:spMk id="7" creationId="{00000000-0000-0000-0000-000000000000}"/>
          </ac:spMkLst>
        </pc:spChg>
        <pc:spChg chg="mod">
          <ac:chgData name="Aiguo Yan" userId="1ba81e7e-f1a5-44ef-b014-8d1b4dd66166" providerId="ADAL" clId="{8370BE2D-0A73-446B-AB9F-AE33F6D2B05D}" dt="2022-09-06T20:35:37.824" v="1306" actId="20577"/>
          <ac:spMkLst>
            <pc:docMk/>
            <pc:sldMk cId="610711723" sldId="924"/>
            <ac:spMk id="9" creationId="{1A7F933B-01AB-417E-B215-614D68F9A949}"/>
          </ac:spMkLst>
        </pc:spChg>
      </pc:sldChg>
      <pc:sldChg chg="modSp mod">
        <pc:chgData name="Aiguo Yan" userId="1ba81e7e-f1a5-44ef-b014-8d1b4dd66166" providerId="ADAL" clId="{8370BE2D-0A73-446B-AB9F-AE33F6D2B05D}" dt="2022-09-06T20:44:05.663" v="1581" actId="20577"/>
        <pc:sldMkLst>
          <pc:docMk/>
          <pc:sldMk cId="2860034146" sldId="925"/>
        </pc:sldMkLst>
        <pc:spChg chg="mod">
          <ac:chgData name="Aiguo Yan" userId="1ba81e7e-f1a5-44ef-b014-8d1b4dd66166" providerId="ADAL" clId="{8370BE2D-0A73-446B-AB9F-AE33F6D2B05D}" dt="2022-08-29T22:07:04.382" v="38"/>
          <ac:spMkLst>
            <pc:docMk/>
            <pc:sldMk cId="2860034146" sldId="925"/>
            <ac:spMk id="6" creationId="{0871552B-FD15-47F5-98A5-87775F649006}"/>
          </ac:spMkLst>
        </pc:spChg>
        <pc:spChg chg="mod">
          <ac:chgData name="Aiguo Yan" userId="1ba81e7e-f1a5-44ef-b014-8d1b4dd66166" providerId="ADAL" clId="{8370BE2D-0A73-446B-AB9F-AE33F6D2B05D}" dt="2022-09-06T20:44:05.663" v="1581" actId="20577"/>
          <ac:spMkLst>
            <pc:docMk/>
            <pc:sldMk cId="2860034146" sldId="925"/>
            <ac:spMk id="8" creationId="{00000000-0000-0000-0000-000000000000}"/>
          </ac:spMkLst>
        </pc:spChg>
        <pc:spChg chg="mod">
          <ac:chgData name="Aiguo Yan" userId="1ba81e7e-f1a5-44ef-b014-8d1b4dd66166" providerId="ADAL" clId="{8370BE2D-0A73-446B-AB9F-AE33F6D2B05D}" dt="2022-09-06T20:35:32.241" v="1304" actId="20577"/>
          <ac:spMkLst>
            <pc:docMk/>
            <pc:sldMk cId="2860034146" sldId="925"/>
            <ac:spMk id="9" creationId="{1A7F933B-01AB-417E-B215-614D68F9A949}"/>
          </ac:spMkLst>
        </pc:spChg>
      </pc:sldChg>
      <pc:sldChg chg="modSp mod modNotesTx">
        <pc:chgData name="Aiguo Yan" userId="1ba81e7e-f1a5-44ef-b014-8d1b4dd66166" providerId="ADAL" clId="{8370BE2D-0A73-446B-AB9F-AE33F6D2B05D}" dt="2022-09-06T20:46:58.226" v="1594" actId="1076"/>
        <pc:sldMkLst>
          <pc:docMk/>
          <pc:sldMk cId="1551717317" sldId="926"/>
        </pc:sldMkLst>
        <pc:spChg chg="mod">
          <ac:chgData name="Aiguo Yan" userId="1ba81e7e-f1a5-44ef-b014-8d1b4dd66166" providerId="ADAL" clId="{8370BE2D-0A73-446B-AB9F-AE33F6D2B05D}" dt="2022-08-29T22:06:57.986" v="37"/>
          <ac:spMkLst>
            <pc:docMk/>
            <pc:sldMk cId="1551717317" sldId="926"/>
            <ac:spMk id="6" creationId="{0871552B-FD15-47F5-98A5-87775F649006}"/>
          </ac:spMkLst>
        </pc:spChg>
        <pc:spChg chg="mod">
          <ac:chgData name="Aiguo Yan" userId="1ba81e7e-f1a5-44ef-b014-8d1b4dd66166" providerId="ADAL" clId="{8370BE2D-0A73-446B-AB9F-AE33F6D2B05D}" dt="2022-09-06T20:11:29.901" v="834" actId="20577"/>
          <ac:spMkLst>
            <pc:docMk/>
            <pc:sldMk cId="1551717317" sldId="926"/>
            <ac:spMk id="8" creationId="{00000000-0000-0000-0000-000000000000}"/>
          </ac:spMkLst>
        </pc:spChg>
        <pc:spChg chg="mod">
          <ac:chgData name="Aiguo Yan" userId="1ba81e7e-f1a5-44ef-b014-8d1b4dd66166" providerId="ADAL" clId="{8370BE2D-0A73-446B-AB9F-AE33F6D2B05D}" dt="2022-09-06T20:35:26.633" v="1302" actId="20577"/>
          <ac:spMkLst>
            <pc:docMk/>
            <pc:sldMk cId="1551717317" sldId="926"/>
            <ac:spMk id="9" creationId="{1A7F933B-01AB-417E-B215-614D68F9A949}"/>
          </ac:spMkLst>
        </pc:spChg>
        <pc:graphicFrameChg chg="mod">
          <ac:chgData name="Aiguo Yan" userId="1ba81e7e-f1a5-44ef-b014-8d1b4dd66166" providerId="ADAL" clId="{8370BE2D-0A73-446B-AB9F-AE33F6D2B05D}" dt="2022-09-06T20:46:58.226" v="1594" actId="1076"/>
          <ac:graphicFrameMkLst>
            <pc:docMk/>
            <pc:sldMk cId="1551717317" sldId="926"/>
            <ac:graphicFrameMk id="4" creationId="{F36B5FAD-CE10-975D-6172-C10B4706C687}"/>
          </ac:graphicFrameMkLst>
        </pc:graphicFrameChg>
      </pc:sldChg>
      <pc:sldChg chg="modSp mod modNotesTx">
        <pc:chgData name="Aiguo Yan" userId="1ba81e7e-f1a5-44ef-b014-8d1b4dd66166" providerId="ADAL" clId="{8370BE2D-0A73-446B-AB9F-AE33F6D2B05D}" dt="2022-09-07T01:57:57.114" v="1763" actId="20577"/>
        <pc:sldMkLst>
          <pc:docMk/>
          <pc:sldMk cId="2927530623" sldId="927"/>
        </pc:sldMkLst>
        <pc:spChg chg="mod">
          <ac:chgData name="Aiguo Yan" userId="1ba81e7e-f1a5-44ef-b014-8d1b4dd66166" providerId="ADAL" clId="{8370BE2D-0A73-446B-AB9F-AE33F6D2B05D}" dt="2022-08-29T22:06:52.087" v="36"/>
          <ac:spMkLst>
            <pc:docMk/>
            <pc:sldMk cId="2927530623" sldId="927"/>
            <ac:spMk id="6" creationId="{0871552B-FD15-47F5-98A5-87775F649006}"/>
          </ac:spMkLst>
        </pc:spChg>
        <pc:spChg chg="mod">
          <ac:chgData name="Aiguo Yan" userId="1ba81e7e-f1a5-44ef-b014-8d1b4dd66166" providerId="ADAL" clId="{8370BE2D-0A73-446B-AB9F-AE33F6D2B05D}" dt="2022-09-06T19:01:19.494" v="466" actId="20577"/>
          <ac:spMkLst>
            <pc:docMk/>
            <pc:sldMk cId="2927530623" sldId="927"/>
            <ac:spMk id="7" creationId="{00000000-0000-0000-0000-000000000000}"/>
          </ac:spMkLst>
        </pc:spChg>
        <pc:spChg chg="mod">
          <ac:chgData name="Aiguo Yan" userId="1ba81e7e-f1a5-44ef-b014-8d1b4dd66166" providerId="ADAL" clId="{8370BE2D-0A73-446B-AB9F-AE33F6D2B05D}" dt="2022-09-06T20:35:20.664" v="1300" actId="20577"/>
          <ac:spMkLst>
            <pc:docMk/>
            <pc:sldMk cId="2927530623" sldId="927"/>
            <ac:spMk id="9" creationId="{1A7F933B-01AB-417E-B215-614D68F9A949}"/>
          </ac:spMkLst>
        </pc:spChg>
        <pc:spChg chg="mod">
          <ac:chgData name="Aiguo Yan" userId="1ba81e7e-f1a5-44ef-b014-8d1b4dd66166" providerId="ADAL" clId="{8370BE2D-0A73-446B-AB9F-AE33F6D2B05D}" dt="2022-09-07T01:57:19.053" v="1698" actId="20577"/>
          <ac:spMkLst>
            <pc:docMk/>
            <pc:sldMk cId="2927530623" sldId="927"/>
            <ac:spMk id="12" creationId="{9CD3C1DD-EEC9-0817-851E-036C07BE1D1F}"/>
          </ac:spMkLst>
        </pc:spChg>
      </pc:sldChg>
      <pc:sldChg chg="modSp mod">
        <pc:chgData name="Aiguo Yan" userId="1ba81e7e-f1a5-44ef-b014-8d1b4dd66166" providerId="ADAL" clId="{8370BE2D-0A73-446B-AB9F-AE33F6D2B05D}" dt="2022-09-06T20:42:58.469" v="1556" actId="6549"/>
        <pc:sldMkLst>
          <pc:docMk/>
          <pc:sldMk cId="4251021497" sldId="928"/>
        </pc:sldMkLst>
        <pc:spChg chg="mod">
          <ac:chgData name="Aiguo Yan" userId="1ba81e7e-f1a5-44ef-b014-8d1b4dd66166" providerId="ADAL" clId="{8370BE2D-0A73-446B-AB9F-AE33F6D2B05D}" dt="2022-08-29T22:06:44.925" v="35"/>
          <ac:spMkLst>
            <pc:docMk/>
            <pc:sldMk cId="4251021497" sldId="928"/>
            <ac:spMk id="6" creationId="{0871552B-FD15-47F5-98A5-87775F649006}"/>
          </ac:spMkLst>
        </pc:spChg>
        <pc:spChg chg="mod">
          <ac:chgData name="Aiguo Yan" userId="1ba81e7e-f1a5-44ef-b014-8d1b4dd66166" providerId="ADAL" clId="{8370BE2D-0A73-446B-AB9F-AE33F6D2B05D}" dt="2022-09-06T20:42:58.469" v="1556" actId="6549"/>
          <ac:spMkLst>
            <pc:docMk/>
            <pc:sldMk cId="4251021497" sldId="928"/>
            <ac:spMk id="8" creationId="{00000000-0000-0000-0000-000000000000}"/>
          </ac:spMkLst>
        </pc:spChg>
        <pc:spChg chg="mod">
          <ac:chgData name="Aiguo Yan" userId="1ba81e7e-f1a5-44ef-b014-8d1b4dd66166" providerId="ADAL" clId="{8370BE2D-0A73-446B-AB9F-AE33F6D2B05D}" dt="2022-09-06T20:35:15.449" v="1298" actId="6549"/>
          <ac:spMkLst>
            <pc:docMk/>
            <pc:sldMk cId="4251021497" sldId="928"/>
            <ac:spMk id="9" creationId="{1A7F933B-01AB-417E-B215-614D68F9A949}"/>
          </ac:spMkLst>
        </pc:spChg>
      </pc:sldChg>
      <pc:sldChg chg="modSp mod modNotesTx">
        <pc:chgData name="Aiguo Yan" userId="1ba81e7e-f1a5-44ef-b014-8d1b4dd66166" providerId="ADAL" clId="{8370BE2D-0A73-446B-AB9F-AE33F6D2B05D}" dt="2022-09-07T23:57:05.954" v="2191" actId="20577"/>
        <pc:sldMkLst>
          <pc:docMk/>
          <pc:sldMk cId="3336635465" sldId="929"/>
        </pc:sldMkLst>
        <pc:spChg chg="mod">
          <ac:chgData name="Aiguo Yan" userId="1ba81e7e-f1a5-44ef-b014-8d1b4dd66166" providerId="ADAL" clId="{8370BE2D-0A73-446B-AB9F-AE33F6D2B05D}" dt="2022-08-29T22:06:38.594" v="34"/>
          <ac:spMkLst>
            <pc:docMk/>
            <pc:sldMk cId="3336635465" sldId="929"/>
            <ac:spMk id="6" creationId="{0871552B-FD15-47F5-98A5-87775F649006}"/>
          </ac:spMkLst>
        </pc:spChg>
        <pc:spChg chg="mod">
          <ac:chgData name="Aiguo Yan" userId="1ba81e7e-f1a5-44ef-b014-8d1b4dd66166" providerId="ADAL" clId="{8370BE2D-0A73-446B-AB9F-AE33F6D2B05D}" dt="2022-09-06T20:38:49.514" v="1375" actId="13926"/>
          <ac:spMkLst>
            <pc:docMk/>
            <pc:sldMk cId="3336635465" sldId="929"/>
            <ac:spMk id="8" creationId="{00000000-0000-0000-0000-000000000000}"/>
          </ac:spMkLst>
        </pc:spChg>
        <pc:spChg chg="mod">
          <ac:chgData name="Aiguo Yan" userId="1ba81e7e-f1a5-44ef-b014-8d1b4dd66166" providerId="ADAL" clId="{8370BE2D-0A73-446B-AB9F-AE33F6D2B05D}" dt="2022-09-06T20:35:10.479" v="1296" actId="6549"/>
          <ac:spMkLst>
            <pc:docMk/>
            <pc:sldMk cId="3336635465" sldId="929"/>
            <ac:spMk id="9" creationId="{1A7F933B-01AB-417E-B215-614D68F9A949}"/>
          </ac:spMkLst>
        </pc:spChg>
      </pc:sldChg>
      <pc:sldChg chg="addSp delSp modSp mod modNotes modNotesTx">
        <pc:chgData name="Aiguo Yan" userId="1ba81e7e-f1a5-44ef-b014-8d1b4dd66166" providerId="ADAL" clId="{8370BE2D-0A73-446B-AB9F-AE33F6D2B05D}" dt="2022-09-07T01:59:25.535" v="1769" actId="14100"/>
        <pc:sldMkLst>
          <pc:docMk/>
          <pc:sldMk cId="698360649" sldId="930"/>
        </pc:sldMkLst>
        <pc:spChg chg="mod">
          <ac:chgData name="Aiguo Yan" userId="1ba81e7e-f1a5-44ef-b014-8d1b4dd66166" providerId="ADAL" clId="{8370BE2D-0A73-446B-AB9F-AE33F6D2B05D}" dt="2022-08-29T22:07:30.608" v="42"/>
          <ac:spMkLst>
            <pc:docMk/>
            <pc:sldMk cId="698360649" sldId="930"/>
            <ac:spMk id="6" creationId="{0871552B-FD15-47F5-98A5-87775F649006}"/>
          </ac:spMkLst>
        </pc:spChg>
        <pc:spChg chg="mod">
          <ac:chgData name="Aiguo Yan" userId="1ba81e7e-f1a5-44ef-b014-8d1b4dd66166" providerId="ADAL" clId="{8370BE2D-0A73-446B-AB9F-AE33F6D2B05D}" dt="2022-09-07T01:59:17.839" v="1767" actId="14100"/>
          <ac:spMkLst>
            <pc:docMk/>
            <pc:sldMk cId="698360649" sldId="930"/>
            <ac:spMk id="7" creationId="{00000000-0000-0000-0000-000000000000}"/>
          </ac:spMkLst>
        </pc:spChg>
        <pc:spChg chg="mod">
          <ac:chgData name="Aiguo Yan" userId="1ba81e7e-f1a5-44ef-b014-8d1b4dd66166" providerId="ADAL" clId="{8370BE2D-0A73-446B-AB9F-AE33F6D2B05D}" dt="2022-09-07T01:59:25.535" v="1769" actId="14100"/>
          <ac:spMkLst>
            <pc:docMk/>
            <pc:sldMk cId="698360649" sldId="930"/>
            <ac:spMk id="8" creationId="{00000000-0000-0000-0000-000000000000}"/>
          </ac:spMkLst>
        </pc:spChg>
        <pc:spChg chg="mod">
          <ac:chgData name="Aiguo Yan" userId="1ba81e7e-f1a5-44ef-b014-8d1b4dd66166" providerId="ADAL" clId="{8370BE2D-0A73-446B-AB9F-AE33F6D2B05D}" dt="2022-09-06T20:35:55.285" v="1312" actId="20577"/>
          <ac:spMkLst>
            <pc:docMk/>
            <pc:sldMk cId="698360649" sldId="930"/>
            <ac:spMk id="9" creationId="{1A7F933B-01AB-417E-B215-614D68F9A949}"/>
          </ac:spMkLst>
        </pc:spChg>
        <pc:graphicFrameChg chg="add del mod">
          <ac:chgData name="Aiguo Yan" userId="1ba81e7e-f1a5-44ef-b014-8d1b4dd66166" providerId="ADAL" clId="{8370BE2D-0A73-446B-AB9F-AE33F6D2B05D}" dt="2022-09-06T18:47:14.262" v="248"/>
          <ac:graphicFrameMkLst>
            <pc:docMk/>
            <pc:sldMk cId="698360649" sldId="930"/>
            <ac:graphicFrameMk id="4" creationId="{ACF8EFF4-27FD-E6AE-EA82-793B39D7CBF2}"/>
          </ac:graphicFrameMkLst>
        </pc:graphicFrameChg>
      </pc:sldChg>
      <pc:sldChg chg="modSp add mod">
        <pc:chgData name="Aiguo Yan" userId="1ba81e7e-f1a5-44ef-b014-8d1b4dd66166" providerId="ADAL" clId="{8370BE2D-0A73-446B-AB9F-AE33F6D2B05D}" dt="2022-09-06T20:34:59.357" v="1292" actId="20577"/>
        <pc:sldMkLst>
          <pc:docMk/>
          <pc:sldMk cId="1892734201" sldId="931"/>
        </pc:sldMkLst>
        <pc:spChg chg="mod">
          <ac:chgData name="Aiguo Yan" userId="1ba81e7e-f1a5-44ef-b014-8d1b4dd66166" providerId="ADAL" clId="{8370BE2D-0A73-446B-AB9F-AE33F6D2B05D}" dt="2022-09-06T20:18:02.564" v="923" actId="313"/>
          <ac:spMkLst>
            <pc:docMk/>
            <pc:sldMk cId="1892734201" sldId="931"/>
            <ac:spMk id="8" creationId="{00000000-0000-0000-0000-000000000000}"/>
          </ac:spMkLst>
        </pc:spChg>
        <pc:spChg chg="mod">
          <ac:chgData name="Aiguo Yan" userId="1ba81e7e-f1a5-44ef-b014-8d1b4dd66166" providerId="ADAL" clId="{8370BE2D-0A73-446B-AB9F-AE33F6D2B05D}" dt="2022-09-06T20:34:59.357" v="1292" actId="20577"/>
          <ac:spMkLst>
            <pc:docMk/>
            <pc:sldMk cId="1892734201" sldId="931"/>
            <ac:spMk id="9" creationId="{C35B49E3-B3DA-4ECC-8A76-C8A384E70F5C}"/>
          </ac:spMkLst>
        </pc:spChg>
      </pc:sldChg>
      <pc:sldChg chg="addSp delSp modSp add mod modNotesTx">
        <pc:chgData name="Aiguo Yan" userId="1ba81e7e-f1a5-44ef-b014-8d1b4dd66166" providerId="ADAL" clId="{8370BE2D-0A73-446B-AB9F-AE33F6D2B05D}" dt="2022-09-06T20:38:14.292" v="1373" actId="6549"/>
        <pc:sldMkLst>
          <pc:docMk/>
          <pc:sldMk cId="3393192168" sldId="932"/>
        </pc:sldMkLst>
        <pc:spChg chg="mod">
          <ac:chgData name="Aiguo Yan" userId="1ba81e7e-f1a5-44ef-b014-8d1b4dd66166" providerId="ADAL" clId="{8370BE2D-0A73-446B-AB9F-AE33F6D2B05D}" dt="2022-09-06T20:35:05.257" v="1294" actId="20577"/>
          <ac:spMkLst>
            <pc:docMk/>
            <pc:sldMk cId="3393192168" sldId="932"/>
            <ac:spMk id="9" creationId="{BD5B0351-EEBD-4F2B-BBFE-A8CDB3C9FAC2}"/>
          </ac:spMkLst>
        </pc:spChg>
        <pc:graphicFrameChg chg="add del mod">
          <ac:chgData name="Aiguo Yan" userId="1ba81e7e-f1a5-44ef-b014-8d1b4dd66166" providerId="ADAL" clId="{8370BE2D-0A73-446B-AB9F-AE33F6D2B05D}" dt="2022-09-06T20:18:23.862" v="927"/>
          <ac:graphicFrameMkLst>
            <pc:docMk/>
            <pc:sldMk cId="3393192168" sldId="932"/>
            <ac:graphicFrameMk id="4" creationId="{FC8825F2-3E41-70DE-542F-C9485A546AE5}"/>
          </ac:graphicFrameMkLst>
        </pc:graphicFrameChg>
      </pc:sldChg>
      <pc:sldChg chg="add del">
        <pc:chgData name="Aiguo Yan" userId="1ba81e7e-f1a5-44ef-b014-8d1b4dd66166" providerId="ADAL" clId="{8370BE2D-0A73-446B-AB9F-AE33F6D2B05D}" dt="2022-09-06T20:18:34.098" v="929" actId="2696"/>
        <pc:sldMkLst>
          <pc:docMk/>
          <pc:sldMk cId="1300087324" sldId="933"/>
        </pc:sldMkLst>
      </pc:sldChg>
    </pc:docChg>
  </pc:docChgLst>
  <pc:docChgLst>
    <pc:chgData name="Aiguo Yan" userId="1ba81e7e-f1a5-44ef-b014-8d1b4dd66166" providerId="ADAL" clId="{E653C63C-79E0-4E4E-976D-20C163F96B73}"/>
    <pc:docChg chg="custSel addSld delSld modSld sldOrd">
      <pc:chgData name="Aiguo Yan" userId="1ba81e7e-f1a5-44ef-b014-8d1b4dd66166" providerId="ADAL" clId="{E653C63C-79E0-4E4E-976D-20C163F96B73}" dt="2022-08-23T16:30:52.398" v="1535" actId="6549"/>
      <pc:docMkLst>
        <pc:docMk/>
      </pc:docMkLst>
      <pc:sldChg chg="modSp mod modNotes">
        <pc:chgData name="Aiguo Yan" userId="1ba81e7e-f1a5-44ef-b014-8d1b4dd66166" providerId="ADAL" clId="{E653C63C-79E0-4E4E-976D-20C163F96B73}" dt="2022-08-23T16:30:52.398" v="1535" actId="6549"/>
        <pc:sldMkLst>
          <pc:docMk/>
          <pc:sldMk cId="0" sldId="269"/>
        </pc:sldMkLst>
        <pc:spChg chg="mod">
          <ac:chgData name="Aiguo Yan" userId="1ba81e7e-f1a5-44ef-b014-8d1b4dd66166" providerId="ADAL" clId="{E653C63C-79E0-4E4E-976D-20C163F96B73}" dt="2022-08-23T16:16:32.603" v="1328" actId="20577"/>
          <ac:spMkLst>
            <pc:docMk/>
            <pc:sldMk cId="0" sldId="269"/>
            <ac:spMk id="3" creationId="{9308F0AE-F1F6-4187-8BEA-AAB2659BF569}"/>
          </ac:spMkLst>
        </pc:spChg>
        <pc:spChg chg="mod">
          <ac:chgData name="Aiguo Yan" userId="1ba81e7e-f1a5-44ef-b014-8d1b4dd66166" providerId="ADAL" clId="{E653C63C-79E0-4E4E-976D-20C163F96B73}" dt="2022-08-23T16:16:23.577" v="1327" actId="20577"/>
          <ac:spMkLst>
            <pc:docMk/>
            <pc:sldMk cId="0" sldId="269"/>
            <ac:spMk id="6" creationId="{56740DF0-C5F8-7017-FC7D-BC1843FB4E02}"/>
          </ac:spMkLst>
        </pc:spChg>
        <pc:spChg chg="mod">
          <ac:chgData name="Aiguo Yan" userId="1ba81e7e-f1a5-44ef-b014-8d1b4dd66166" providerId="ADAL" clId="{E653C63C-79E0-4E4E-976D-20C163F96B73}" dt="2022-08-23T16:28:31.809" v="1470" actId="20577"/>
          <ac:spMkLst>
            <pc:docMk/>
            <pc:sldMk cId="0" sldId="269"/>
            <ac:spMk id="7172" creationId="{00000000-0000-0000-0000-000000000000}"/>
          </ac:spMkLst>
        </pc:spChg>
        <pc:spChg chg="mod">
          <ac:chgData name="Aiguo Yan" userId="1ba81e7e-f1a5-44ef-b014-8d1b4dd66166" providerId="ADAL" clId="{E653C63C-79E0-4E4E-976D-20C163F96B73}" dt="2022-08-23T16:28:47.892" v="1474" actId="20577"/>
          <ac:spMkLst>
            <pc:docMk/>
            <pc:sldMk cId="0" sldId="269"/>
            <ac:spMk id="7173" creationId="{00000000-0000-0000-0000-000000000000}"/>
          </ac:spMkLst>
        </pc:spChg>
        <pc:graphicFrameChg chg="modGraphic">
          <ac:chgData name="Aiguo Yan" userId="1ba81e7e-f1a5-44ef-b014-8d1b4dd66166" providerId="ADAL" clId="{E653C63C-79E0-4E4E-976D-20C163F96B73}" dt="2022-08-17T17:25:59.907" v="284" actId="6549"/>
          <ac:graphicFrameMkLst>
            <pc:docMk/>
            <pc:sldMk cId="0" sldId="269"/>
            <ac:graphicFrameMk id="9" creationId="{00000000-0000-0000-0000-000000000000}"/>
          </ac:graphicFrameMkLst>
        </pc:graphicFrameChg>
      </pc:sldChg>
      <pc:sldChg chg="modSp mod">
        <pc:chgData name="Aiguo Yan" userId="1ba81e7e-f1a5-44ef-b014-8d1b4dd66166" providerId="ADAL" clId="{E653C63C-79E0-4E4E-976D-20C163F96B73}" dt="2022-08-23T16:25:08.260" v="1451" actId="33524"/>
        <pc:sldMkLst>
          <pc:docMk/>
          <pc:sldMk cId="1017526855" sldId="289"/>
        </pc:sldMkLst>
        <pc:spChg chg="mod">
          <ac:chgData name="Aiguo Yan" userId="1ba81e7e-f1a5-44ef-b014-8d1b4dd66166" providerId="ADAL" clId="{E653C63C-79E0-4E4E-976D-20C163F96B73}" dt="2022-08-19T02:14:28.929" v="631" actId="20577"/>
          <ac:spMkLst>
            <pc:docMk/>
            <pc:sldMk cId="1017526855" sldId="289"/>
            <ac:spMk id="7" creationId="{00000000-0000-0000-0000-000000000000}"/>
          </ac:spMkLst>
        </pc:spChg>
        <pc:spChg chg="mod">
          <ac:chgData name="Aiguo Yan" userId="1ba81e7e-f1a5-44ef-b014-8d1b4dd66166" providerId="ADAL" clId="{E653C63C-79E0-4E4E-976D-20C163F96B73}" dt="2022-08-23T16:25:08.260" v="1451" actId="33524"/>
          <ac:spMkLst>
            <pc:docMk/>
            <pc:sldMk cId="1017526855" sldId="289"/>
            <ac:spMk id="8" creationId="{00000000-0000-0000-0000-000000000000}"/>
          </ac:spMkLst>
        </pc:spChg>
      </pc:sldChg>
      <pc:sldChg chg="del">
        <pc:chgData name="Aiguo Yan" userId="1ba81e7e-f1a5-44ef-b014-8d1b4dd66166" providerId="ADAL" clId="{E653C63C-79E0-4E4E-976D-20C163F96B73}" dt="2022-06-21T00:21:13.936" v="115" actId="47"/>
        <pc:sldMkLst>
          <pc:docMk/>
          <pc:sldMk cId="3226518890" sldId="290"/>
        </pc:sldMkLst>
      </pc:sldChg>
      <pc:sldChg chg="modSp mod modNotes">
        <pc:chgData name="Aiguo Yan" userId="1ba81e7e-f1a5-44ef-b014-8d1b4dd66166" providerId="ADAL" clId="{E653C63C-79E0-4E4E-976D-20C163F96B73}" dt="2022-08-23T16:30:10.240" v="1534" actId="20577"/>
        <pc:sldMkLst>
          <pc:docMk/>
          <pc:sldMk cId="3189796945" sldId="356"/>
        </pc:sldMkLst>
        <pc:spChg chg="mod">
          <ac:chgData name="Aiguo Yan" userId="1ba81e7e-f1a5-44ef-b014-8d1b4dd66166" providerId="ADAL" clId="{E653C63C-79E0-4E4E-976D-20C163F96B73}" dt="2022-08-23T16:19:03.126" v="1348" actId="14100"/>
          <ac:spMkLst>
            <pc:docMk/>
            <pc:sldMk cId="3189796945" sldId="356"/>
            <ac:spMk id="8" creationId="{00000000-0000-0000-0000-000000000000}"/>
          </ac:spMkLst>
        </pc:spChg>
      </pc:sldChg>
      <pc:sldChg chg="modSp del mod">
        <pc:chgData name="Aiguo Yan" userId="1ba81e7e-f1a5-44ef-b014-8d1b4dd66166" providerId="ADAL" clId="{E653C63C-79E0-4E4E-976D-20C163F96B73}" dt="2022-06-21T00:29:08.085" v="204" actId="47"/>
        <pc:sldMkLst>
          <pc:docMk/>
          <pc:sldMk cId="3899615954" sldId="901"/>
        </pc:sldMkLst>
        <pc:spChg chg="mod">
          <ac:chgData name="Aiguo Yan" userId="1ba81e7e-f1a5-44ef-b014-8d1b4dd66166" providerId="ADAL" clId="{E653C63C-79E0-4E4E-976D-20C163F96B73}" dt="2022-06-21T00:20:27.578" v="104" actId="20577"/>
          <ac:spMkLst>
            <pc:docMk/>
            <pc:sldMk cId="3899615954" sldId="901"/>
            <ac:spMk id="2" creationId="{00000000-0000-0000-0000-000000000000}"/>
          </ac:spMkLst>
        </pc:spChg>
      </pc:sldChg>
      <pc:sldChg chg="modSp mod">
        <pc:chgData name="Aiguo Yan" userId="1ba81e7e-f1a5-44ef-b014-8d1b4dd66166" providerId="ADAL" clId="{E653C63C-79E0-4E4E-976D-20C163F96B73}" dt="2022-08-23T16:21:50.257" v="1363" actId="20577"/>
        <pc:sldMkLst>
          <pc:docMk/>
          <pc:sldMk cId="1551717317" sldId="926"/>
        </pc:sldMkLst>
        <pc:spChg chg="mod">
          <ac:chgData name="Aiguo Yan" userId="1ba81e7e-f1a5-44ef-b014-8d1b4dd66166" providerId="ADAL" clId="{E653C63C-79E0-4E4E-976D-20C163F96B73}" dt="2022-08-23T16:21:50.257" v="1363" actId="20577"/>
          <ac:spMkLst>
            <pc:docMk/>
            <pc:sldMk cId="1551717317" sldId="926"/>
            <ac:spMk id="8" creationId="{00000000-0000-0000-0000-000000000000}"/>
          </ac:spMkLst>
        </pc:spChg>
      </pc:sldChg>
      <pc:sldChg chg="modSp mod">
        <pc:chgData name="Aiguo Yan" userId="1ba81e7e-f1a5-44ef-b014-8d1b4dd66166" providerId="ADAL" clId="{E653C63C-79E0-4E4E-976D-20C163F96B73}" dt="2022-08-23T16:21:24.569" v="1362" actId="6549"/>
        <pc:sldMkLst>
          <pc:docMk/>
          <pc:sldMk cId="2927530623" sldId="927"/>
        </pc:sldMkLst>
        <pc:spChg chg="mod">
          <ac:chgData name="Aiguo Yan" userId="1ba81e7e-f1a5-44ef-b014-8d1b4dd66166" providerId="ADAL" clId="{E653C63C-79E0-4E4E-976D-20C163F96B73}" dt="2022-08-23T16:21:24.569" v="1362" actId="6549"/>
          <ac:spMkLst>
            <pc:docMk/>
            <pc:sldMk cId="2927530623" sldId="927"/>
            <ac:spMk id="12" creationId="{9CD3C1DD-EEC9-0817-851E-036C07BE1D1F}"/>
          </ac:spMkLst>
        </pc:spChg>
      </pc:sldChg>
      <pc:sldChg chg="modSp mod">
        <pc:chgData name="Aiguo Yan" userId="1ba81e7e-f1a5-44ef-b014-8d1b4dd66166" providerId="ADAL" clId="{E653C63C-79E0-4E4E-976D-20C163F96B73}" dt="2022-08-23T16:20:34.182" v="1361" actId="20577"/>
        <pc:sldMkLst>
          <pc:docMk/>
          <pc:sldMk cId="4251021497" sldId="928"/>
        </pc:sldMkLst>
        <pc:spChg chg="mod">
          <ac:chgData name="Aiguo Yan" userId="1ba81e7e-f1a5-44ef-b014-8d1b4dd66166" providerId="ADAL" clId="{E653C63C-79E0-4E4E-976D-20C163F96B73}" dt="2022-08-23T16:20:34.182" v="1361" actId="20577"/>
          <ac:spMkLst>
            <pc:docMk/>
            <pc:sldMk cId="4251021497" sldId="928"/>
            <ac:spMk id="8" creationId="{00000000-0000-0000-0000-000000000000}"/>
          </ac:spMkLst>
        </pc:spChg>
      </pc:sldChg>
      <pc:sldChg chg="modSp mod">
        <pc:chgData name="Aiguo Yan" userId="1ba81e7e-f1a5-44ef-b014-8d1b4dd66166" providerId="ADAL" clId="{E653C63C-79E0-4E4E-976D-20C163F96B73}" dt="2022-08-23T16:19:56.944" v="1357" actId="20577"/>
        <pc:sldMkLst>
          <pc:docMk/>
          <pc:sldMk cId="3336635465" sldId="929"/>
        </pc:sldMkLst>
        <pc:spChg chg="mod">
          <ac:chgData name="Aiguo Yan" userId="1ba81e7e-f1a5-44ef-b014-8d1b4dd66166" providerId="ADAL" clId="{E653C63C-79E0-4E4E-976D-20C163F96B73}" dt="2022-08-23T16:19:56.944" v="1357" actId="20577"/>
          <ac:spMkLst>
            <pc:docMk/>
            <pc:sldMk cId="3336635465" sldId="929"/>
            <ac:spMk id="8" creationId="{00000000-0000-0000-0000-000000000000}"/>
          </ac:spMkLst>
        </pc:spChg>
      </pc:sldChg>
      <pc:sldChg chg="add ord">
        <pc:chgData name="Aiguo Yan" userId="1ba81e7e-f1a5-44ef-b014-8d1b4dd66166" providerId="ADAL" clId="{E653C63C-79E0-4E4E-976D-20C163F96B73}" dt="2022-08-19T02:14:36.621" v="633"/>
        <pc:sldMkLst>
          <pc:docMk/>
          <pc:sldMk cId="698360649" sldId="930"/>
        </pc:sldMkLst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610255" y="175750"/>
            <a:ext cx="697179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8677">
              <a:defRPr sz="1400" b="1" smtClean="0"/>
            </a:lvl1pPr>
          </a:lstStyle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702966" y="175750"/>
            <a:ext cx="916020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8677">
              <a:defRPr sz="1400" b="1" smtClean="0"/>
            </a:lvl1pPr>
          </a:lstStyle>
          <a:p>
            <a:pPr>
              <a:defRPr/>
            </a:pPr>
            <a:r>
              <a:rPr lang="en-US" dirty="0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4736588" y="8997440"/>
            <a:ext cx="1651094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8677">
              <a:defRPr smtClean="0"/>
            </a:lvl1pPr>
          </a:lstStyle>
          <a:p>
            <a:pPr>
              <a:defRPr/>
            </a:pPr>
            <a:r>
              <a:rPr lang="en-US" dirty="0"/>
              <a:t>John Doe, Some Company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68476" y="8997440"/>
            <a:ext cx="517769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8677">
              <a:defRPr smtClean="0"/>
            </a:lvl1pPr>
          </a:lstStyle>
          <a:p>
            <a:pPr>
              <a:defRPr/>
            </a:pPr>
            <a:r>
              <a:rPr lang="en-US" dirty="0"/>
              <a:t>Page </a:t>
            </a:r>
            <a:fld id="{3F99EF29-387F-42BB-8A81-132E16DF844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701362" y="388013"/>
            <a:ext cx="560767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lIns="91952" tIns="45976" rIns="91952" bIns="45976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701362" y="8997440"/>
            <a:ext cx="718145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defTabSz="938677">
              <a:defRPr/>
            </a:pPr>
            <a:r>
              <a:rPr lang="en-US" dirty="0"/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701362" y="8986308"/>
            <a:ext cx="576335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lIns="91952" tIns="45976" rIns="91952" bIns="45976" anchor="ctr"/>
          <a:lstStyle/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837981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211552" y="95869"/>
            <a:ext cx="2139216" cy="21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8677">
              <a:defRPr sz="1400" b="1" smtClean="0"/>
            </a:lvl1pPr>
          </a:lstStyle>
          <a:p>
            <a:r>
              <a:rPr lang="en-SG" sz="1400" b="1" dirty="0">
                <a:solidFill>
                  <a:srgbClr val="000000"/>
                </a:solidFill>
                <a:latin typeface="+mn-lt"/>
              </a:rPr>
              <a:t>Doc.: IEEE 802.11-22/</a:t>
            </a:r>
            <a:r>
              <a:rPr lang="en-US" sz="1400" b="1" dirty="0">
                <a:solidFill>
                  <a:srgbClr val="000000"/>
                </a:solidFill>
                <a:latin typeface="+mn-lt"/>
              </a:rPr>
              <a:t>0920r0</a:t>
            </a:r>
            <a:endParaRPr lang="en-SG" sz="14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61238" y="95869"/>
            <a:ext cx="826515" cy="21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8677">
              <a:defRPr sz="1400" b="1" smtClean="0"/>
            </a:lvl1pPr>
          </a:lstStyle>
          <a:p>
            <a:pPr>
              <a:defRPr/>
            </a:pPr>
            <a:r>
              <a:rPr lang="en-US" dirty="0"/>
              <a:t>June, 2022</a:t>
            </a:r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9038" y="703263"/>
            <a:ext cx="4632325" cy="3473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4078" y="4416029"/>
            <a:ext cx="5142244" cy="4183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187" tIns="46296" rIns="94187" bIns="4629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4660722" y="9000620"/>
            <a:ext cx="1690046" cy="1849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9760" lvl="4" algn="r" defTabSz="938677">
              <a:defRPr smtClean="0"/>
            </a:lvl5pPr>
          </a:lstStyle>
          <a:p>
            <a:pPr lvl="4">
              <a:defRPr/>
            </a:pPr>
            <a:r>
              <a:rPr lang="en-US" dirty="0"/>
              <a:t>Aiguo Yan (ZEKU)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58668" y="9000621"/>
            <a:ext cx="517769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8677">
              <a:defRPr smtClean="0"/>
            </a:lvl1pPr>
          </a:lstStyle>
          <a:p>
            <a:pPr>
              <a:defRPr/>
            </a:pPr>
            <a:r>
              <a:rPr lang="en-US" dirty="0"/>
              <a:t>Page </a:t>
            </a:r>
            <a:fld id="{870C1BA4-1CEE-4CD8-8532-343A8D2B315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31855" y="9000621"/>
            <a:ext cx="718145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/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31855" y="8999030"/>
            <a:ext cx="554669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lIns="91952" tIns="45976" rIns="91952" bIns="45976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54818" y="297371"/>
            <a:ext cx="570076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lIns="91952" tIns="45976" rIns="91952" bIns="45976" anchor="ctr"/>
          <a:lstStyle/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1092022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>
          <a:xfrm>
            <a:off x="5653589" y="96238"/>
            <a:ext cx="697179" cy="215444"/>
          </a:xfrm>
          <a:noFill/>
        </p:spPr>
        <p:txBody>
          <a:bodyPr/>
          <a:lstStyle/>
          <a:p>
            <a:r>
              <a:rPr lang="en-US"/>
              <a:t>Doc Title</a:t>
            </a:r>
            <a:endParaRPr lang="en-US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sz="quarter" idx="1"/>
          </p:nvPr>
        </p:nvSpPr>
        <p:spPr>
          <a:xfrm>
            <a:off x="661238" y="96238"/>
            <a:ext cx="916020" cy="215444"/>
          </a:xfrm>
          <a:noFill/>
        </p:spPr>
        <p:txBody>
          <a:bodyPr/>
          <a:lstStyle/>
          <a:p>
            <a:r>
              <a:rPr lang="en-US" dirty="0"/>
              <a:t>Month Year</a:t>
            </a:r>
          </a:p>
        </p:txBody>
      </p:sp>
      <p:sp>
        <p:nvSpPr>
          <p:cNvPr id="10244" name="Rectangle 6"/>
          <p:cNvSpPr>
            <a:spLocks noGrp="1" noChangeArrowheads="1"/>
          </p:cNvSpPr>
          <p:nvPr>
            <p:ph type="ftr" sz="quarter" idx="4"/>
          </p:nvPr>
        </p:nvSpPr>
        <p:spPr>
          <a:xfrm>
            <a:off x="4235445" y="9000620"/>
            <a:ext cx="2115323" cy="184666"/>
          </a:xfrm>
          <a:noFill/>
        </p:spPr>
        <p:txBody>
          <a:bodyPr/>
          <a:lstStyle/>
          <a:p>
            <a:pPr lvl="4"/>
            <a:r>
              <a:rPr lang="en-US" dirty="0"/>
              <a:t>John Doe, Some Company</a:t>
            </a:r>
          </a:p>
        </p:txBody>
      </p:sp>
      <p:sp>
        <p:nvSpPr>
          <p:cNvPr id="10245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361260" y="9000621"/>
            <a:ext cx="415177" cy="184666"/>
          </a:xfrm>
          <a:noFill/>
        </p:spPr>
        <p:txBody>
          <a:bodyPr/>
          <a:lstStyle/>
          <a:p>
            <a:r>
              <a:rPr lang="en-US" dirty="0"/>
              <a:t>Page </a:t>
            </a:r>
            <a:fld id="{9A6FF2A5-3843-4034-80EC-B86A7C49C539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02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9038" y="703263"/>
            <a:ext cx="4632325" cy="3473450"/>
          </a:xfrm>
          <a:ln/>
        </p:spPr>
      </p:sp>
      <p:sp>
        <p:nvSpPr>
          <p:cNvPr id="102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196133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Font typeface="+mj-lt"/>
              <a:buAutoNum type="arabicPeriod"/>
            </a:pPr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step: without impairments (except AWGN and Channel Est) </a:t>
            </a:r>
            <a:r>
              <a:rPr lang="en-US" dirty="0">
                <a:sym typeface="Wingdings" panose="05000000000000000000" pitchFamily="2" charset="2"/>
              </a:rPr>
              <a:t> Gain should be 2.5dB</a:t>
            </a:r>
            <a:endParaRPr lang="en-US" dirty="0"/>
          </a:p>
          <a:p>
            <a:pPr marL="228600" indent="-228600">
              <a:buFont typeface="+mj-lt"/>
              <a:buAutoNum type="arabicPeriod"/>
            </a:pPr>
            <a:r>
              <a:rPr lang="en-US" dirty="0"/>
              <a:t>Estimated degradation with all impairments and estimation: </a:t>
            </a:r>
            <a:r>
              <a:rPr lang="en-US" b="1" dirty="0"/>
              <a:t>0.5 dB </a:t>
            </a:r>
            <a:r>
              <a:rPr lang="en-US" dirty="0"/>
              <a:t>since both existing and new simulations need these impairment mitigation.</a:t>
            </a:r>
          </a:p>
          <a:p>
            <a:pPr marL="228600" indent="-228600">
              <a:buFont typeface="+mj-lt"/>
              <a:buAutoNum type="arabicPeriod"/>
            </a:pPr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step: add all impairments.</a:t>
            </a:r>
          </a:p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704419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271297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090727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olf </a:t>
            </a:r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78783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361260" y="9000621"/>
            <a:ext cx="415177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88594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W, Modulation Order, Power, Coding, ……….</a:t>
            </a:r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361260" y="9000621"/>
            <a:ext cx="415177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80534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W, Modulation Order, Coding, ……….</a:t>
            </a:r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361260" y="9000621"/>
            <a:ext cx="415177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6479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ll known issue </a:t>
            </a:r>
            <a:r>
              <a:rPr lang="en-US"/>
              <a:t>since early days of 11n</a:t>
            </a:r>
            <a:r>
              <a:rPr lang="en-US" dirty="0"/>
              <a:t>. </a:t>
            </a:r>
          </a:p>
          <a:p>
            <a:r>
              <a:rPr lang="en-US" dirty="0"/>
              <a:t>Not just preserve, but also improve?</a:t>
            </a:r>
          </a:p>
          <a:p>
            <a:r>
              <a:rPr lang="en-US" dirty="0"/>
              <a:t>In 2006, Authors of [TXBF01] presented concept of SSVD in WNG.</a:t>
            </a:r>
          </a:p>
          <a:p>
            <a:r>
              <a:rPr lang="en-US" dirty="0"/>
              <a:t>“11-06-0979-00-0wng-mimo-ofdm-beamforming.ppt”</a:t>
            </a:r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62600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2698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re are more proposals in IEEE802.11 document server.</a:t>
            </a:r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90676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X power allocation.</a:t>
            </a:r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66035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9304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lide </a:t>
            </a:r>
            <a:fld id="{3099D1E7-2CFE-4362-BB72-AF97192842E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3"/>
          </p:nvPr>
        </p:nvSpPr>
        <p:spPr bwMode="auto">
          <a:xfrm flipH="1">
            <a:off x="5791199" y="6475413"/>
            <a:ext cx="275266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mtClean="0"/>
            </a:lvl1pPr>
          </a:lstStyle>
          <a:p>
            <a:pPr>
              <a:defRPr/>
            </a:pPr>
            <a:r>
              <a:rPr lang="en-GB" dirty="0"/>
              <a:t>Lei Huang (OPPO)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 flipH="1">
            <a:off x="5791199" y="6475413"/>
            <a:ext cx="275266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mtClean="0"/>
            </a:lvl1pPr>
          </a:lstStyle>
          <a:p>
            <a:pPr>
              <a:defRPr/>
            </a:pPr>
            <a:r>
              <a:rPr lang="en-GB" dirty="0"/>
              <a:t>Lei Huang (OPPO)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>
              <a:defRPr smtClean="0"/>
            </a:lvl1pPr>
          </a:lstStyle>
          <a:p>
            <a:pPr>
              <a:defRPr/>
            </a:pPr>
            <a:r>
              <a:rPr lang="en-US" dirty="0"/>
              <a:t>Slide </a:t>
            </a:r>
            <a:fld id="{1020D93E-1000-485A-B4A0-9946B8CFFE0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8145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/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870323"/>
          </a:xfrm>
          <a:noFill/>
        </p:spPr>
        <p:txBody>
          <a:bodyPr/>
          <a:lstStyle/>
          <a:p>
            <a:r>
              <a:rPr lang="en-US" sz="2800" dirty="0">
                <a:solidFill>
                  <a:schemeClr val="tx1"/>
                </a:solidFill>
              </a:rPr>
              <a:t>Thoughts on High Reliability Communications</a:t>
            </a:r>
            <a:br>
              <a:rPr lang="en-US" sz="2800" dirty="0">
                <a:solidFill>
                  <a:schemeClr val="tx1"/>
                </a:solidFill>
              </a:rPr>
            </a:br>
            <a:r>
              <a:rPr lang="en-US" sz="2800" dirty="0">
                <a:solidFill>
                  <a:schemeClr val="tx1"/>
                </a:solidFill>
              </a:rPr>
              <a:t>(for Next Gen WiFi)</a:t>
            </a:r>
            <a:endParaRPr lang="en-US" sz="2800" dirty="0">
              <a:solidFill>
                <a:srgbClr val="FF0000"/>
              </a:solidFill>
              <a:highlight>
                <a:srgbClr val="FFFF00"/>
              </a:highlight>
            </a:endParaRPr>
          </a:p>
        </p:txBody>
      </p:sp>
      <p:sp>
        <p:nvSpPr>
          <p:cNvPr id="7173" name="Rectangle 6"/>
          <p:cNvSpPr>
            <a:spLocks noGrp="1" noChangeArrowheads="1"/>
          </p:cNvSpPr>
          <p:nvPr>
            <p:ph idx="1"/>
          </p:nvPr>
        </p:nvSpPr>
        <p:spPr>
          <a:xfrm>
            <a:off x="723900" y="1600200"/>
            <a:ext cx="7772400" cy="4495800"/>
          </a:xfrm>
          <a:noFill/>
        </p:spPr>
        <p:txBody>
          <a:bodyPr/>
          <a:lstStyle/>
          <a:p>
            <a:pPr algn="ctr">
              <a:buFontTx/>
              <a:buNone/>
            </a:pPr>
            <a:r>
              <a:rPr lang="en-US" sz="1800" dirty="0"/>
              <a:t>Date:</a:t>
            </a:r>
            <a:r>
              <a:rPr lang="en-US" sz="1800" b="0" dirty="0"/>
              <a:t> 2022-08-29</a:t>
            </a: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838200" y="2162576"/>
            <a:ext cx="1368339" cy="2500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504142"/>
              </p:ext>
            </p:extLst>
          </p:nvPr>
        </p:nvGraphicFramePr>
        <p:xfrm>
          <a:off x="838200" y="2667000"/>
          <a:ext cx="7239000" cy="183446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75452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Name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Affiliatio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Address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Phone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Email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5452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Aiguo Ya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Zeku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479 E Bayshore Rd, Palo Alto, CA 9430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aiguo.yan@zeku.com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76846168"/>
                  </a:ext>
                </a:extLst>
              </a:tr>
              <a:tr h="275452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Yi-Hsiu Wang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Zeku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28714816"/>
                  </a:ext>
                </a:extLst>
              </a:tr>
              <a:tr h="275452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Xiaogang Che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Zeku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86400229"/>
                  </a:ext>
                </a:extLst>
              </a:tr>
              <a:tr h="275452"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78929904"/>
                  </a:ext>
                </a:extLst>
              </a:tr>
              <a:tr h="275452"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55697539"/>
                  </a:ext>
                </a:extLst>
              </a:tr>
            </a:tbl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7F6F206C-69CA-40A5-B724-2CA0CD8503B0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IEEE 802.11-22/</a:t>
            </a:r>
            <a:r>
              <a:rPr lang="en-US" sz="1800" b="1" dirty="0">
                <a:solidFill>
                  <a:srgbClr val="000000"/>
                </a:solidFill>
                <a:latin typeface="+mn-lt"/>
              </a:rPr>
              <a:t>1413r1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61C76F40-1092-479B-8890-055034642A22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August 2022</a:t>
            </a:r>
            <a:endParaRPr lang="en-GB" sz="1800" b="1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308F0AE-F1F6-4187-8BEA-AAB2659BF56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9131881-3FE1-4578-8B6F-9E07835D610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85801"/>
            <a:ext cx="7770813" cy="457200"/>
          </a:xfrm>
        </p:spPr>
        <p:txBody>
          <a:bodyPr/>
          <a:lstStyle/>
          <a:p>
            <a:r>
              <a:rPr lang="en-US" sz="2800" dirty="0"/>
              <a:t>SP #1 and #2</a:t>
            </a:r>
            <a:endParaRPr lang="en-GB" sz="2800" dirty="0"/>
          </a:p>
        </p:txBody>
      </p:sp>
      <p:sp>
        <p:nvSpPr>
          <p:cNvPr id="8" name="Content Placeholder 2"/>
          <p:cNvSpPr txBox="1">
            <a:spLocks noChangeArrowheads="1"/>
          </p:cNvSpPr>
          <p:nvPr/>
        </p:nvSpPr>
        <p:spPr bwMode="auto">
          <a:xfrm>
            <a:off x="395445" y="1222377"/>
            <a:ext cx="8351521" cy="5114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514350" indent="-457200">
              <a:buFont typeface="+mj-lt"/>
              <a:buAutoNum type="arabicPeriod"/>
            </a:pPr>
            <a:r>
              <a:rPr lang="en-US" sz="2800" dirty="0"/>
              <a:t>Are you willing to support enhancement of standard on SVD based TXBF if SNR gain is at least </a:t>
            </a:r>
            <a:r>
              <a:rPr lang="en-US" sz="2800" dirty="0">
                <a:highlight>
                  <a:srgbClr val="FFFF00"/>
                </a:highlight>
              </a:rPr>
              <a:t>1.0 dB</a:t>
            </a:r>
            <a:r>
              <a:rPr lang="en-US" sz="2800" dirty="0"/>
              <a:t>?</a:t>
            </a:r>
          </a:p>
          <a:p>
            <a:pPr marL="514350" indent="-457200">
              <a:buFont typeface="+mj-lt"/>
              <a:buAutoNum type="arabicPeriod"/>
            </a:pPr>
            <a:endParaRPr lang="en-US" sz="2800" dirty="0"/>
          </a:p>
          <a:p>
            <a:pPr marL="514350" indent="-457200">
              <a:buFont typeface="+mj-lt"/>
              <a:buAutoNum type="arabicPeriod"/>
            </a:pPr>
            <a:r>
              <a:rPr lang="en-US" sz="2800" dirty="0"/>
              <a:t>Are you willing to support enhancement of standard on SVD based TXBF if SNR gain is around </a:t>
            </a:r>
            <a:r>
              <a:rPr lang="en-US" sz="2800" dirty="0">
                <a:highlight>
                  <a:srgbClr val="FFFF00"/>
                </a:highlight>
              </a:rPr>
              <a:t>2.5 dB</a:t>
            </a:r>
            <a:r>
              <a:rPr lang="en-US" sz="2800" dirty="0"/>
              <a:t>?</a:t>
            </a:r>
          </a:p>
          <a:p>
            <a:pPr marL="57150" indent="0">
              <a:buNone/>
            </a:pPr>
            <a:endParaRPr lang="en-US" sz="2800" dirty="0"/>
          </a:p>
          <a:p>
            <a:pPr marL="57150" indent="0">
              <a:buNone/>
            </a:pPr>
            <a:r>
              <a:rPr lang="en-US" sz="2800" dirty="0"/>
              <a:t>Note:</a:t>
            </a:r>
          </a:p>
          <a:p>
            <a:pPr marL="628650" indent="-457200">
              <a:buFont typeface="Arial" panose="020B0604020202020204" pitchFamily="34" charset="0"/>
              <a:buChar char="•"/>
            </a:pPr>
            <a:r>
              <a:rPr lang="en-US" sz="2800" dirty="0"/>
              <a:t>Baseline: SVD based TXBF Performance without channel smoothing.</a:t>
            </a:r>
          </a:p>
          <a:p>
            <a:pPr marL="628650" indent="-457200">
              <a:buFont typeface="Arial" panose="020B0604020202020204" pitchFamily="34" charset="0"/>
              <a:buChar char="•"/>
            </a:pPr>
            <a:r>
              <a:rPr lang="en-US" sz="2800" dirty="0"/>
              <a:t>These SPs are for Information Collection only.</a:t>
            </a:r>
          </a:p>
          <a:p>
            <a:pPr marL="0" indent="0">
              <a:spcBef>
                <a:spcPts val="0"/>
              </a:spcBef>
              <a:spcAft>
                <a:spcPts val="600"/>
              </a:spcAft>
            </a:pP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August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</a:t>
            </a:r>
            <a:r>
              <a:rPr lang="en-SG" sz="1800" b="1" dirty="0">
                <a:solidFill>
                  <a:srgbClr val="000000"/>
                </a:solidFill>
              </a:rPr>
              <a:t>IEEE 802.11-22/</a:t>
            </a:r>
            <a:r>
              <a:rPr lang="en-US" sz="1800" b="1" dirty="0">
                <a:solidFill>
                  <a:srgbClr val="000000"/>
                </a:solidFill>
              </a:rPr>
              <a:t>1413r1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107117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85801"/>
            <a:ext cx="7770813" cy="457200"/>
          </a:xfrm>
        </p:spPr>
        <p:txBody>
          <a:bodyPr/>
          <a:lstStyle/>
          <a:p>
            <a:r>
              <a:rPr lang="en-US" sz="2800" dirty="0"/>
              <a:t>SP #3 and #4</a:t>
            </a:r>
            <a:endParaRPr lang="en-GB" sz="2800" dirty="0"/>
          </a:p>
        </p:txBody>
      </p:sp>
      <p:sp>
        <p:nvSpPr>
          <p:cNvPr id="8" name="Content Placeholder 2"/>
          <p:cNvSpPr txBox="1">
            <a:spLocks noChangeArrowheads="1"/>
          </p:cNvSpPr>
          <p:nvPr/>
        </p:nvSpPr>
        <p:spPr bwMode="auto">
          <a:xfrm>
            <a:off x="395445" y="1222377"/>
            <a:ext cx="8351521" cy="5114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514350" indent="-457200">
              <a:buFont typeface="+mj-lt"/>
              <a:buAutoNum type="arabicPeriod"/>
            </a:pPr>
            <a:r>
              <a:rPr lang="en-US" sz="2400" dirty="0"/>
              <a:t>Are you willing to support enhancement of standard for SVD TXBF feedback overhead reduction if the amount of data to be feedbacked is reduced to </a:t>
            </a:r>
            <a:r>
              <a:rPr lang="en-US" sz="2400" dirty="0">
                <a:highlight>
                  <a:srgbClr val="FFFF00"/>
                </a:highlight>
              </a:rPr>
              <a:t>½-th, </a:t>
            </a:r>
            <a:r>
              <a:rPr lang="en-US" sz="2400" dirty="0"/>
              <a:t>with potential performance degradation &lt;=0.25dB?</a:t>
            </a:r>
          </a:p>
          <a:p>
            <a:pPr marL="514350" indent="-457200">
              <a:buFont typeface="+mj-lt"/>
              <a:buAutoNum type="arabicPeriod"/>
            </a:pPr>
            <a:endParaRPr lang="en-US" sz="2400" dirty="0"/>
          </a:p>
          <a:p>
            <a:pPr marL="514350" indent="-457200">
              <a:buFont typeface="+mj-lt"/>
              <a:buAutoNum type="arabicPeriod"/>
            </a:pPr>
            <a:r>
              <a:rPr lang="en-US" sz="2400" dirty="0"/>
              <a:t>Are you willing to support enhancement of standard for SVD TXBF feedback overhead reduction if the amount of data to be feedbacked is reduced to </a:t>
            </a:r>
            <a:r>
              <a:rPr lang="en-US" sz="2400" dirty="0">
                <a:highlight>
                  <a:srgbClr val="FFFF00"/>
                </a:highlight>
              </a:rPr>
              <a:t>1/4-th, </a:t>
            </a:r>
            <a:r>
              <a:rPr lang="en-US" sz="2400" dirty="0"/>
              <a:t>with potential performance degradation &lt;=0.25dB?</a:t>
            </a:r>
          </a:p>
          <a:p>
            <a:pPr marL="57150" indent="0">
              <a:buNone/>
            </a:pPr>
            <a:endParaRPr lang="en-US" sz="2400" dirty="0"/>
          </a:p>
          <a:p>
            <a:pPr marL="57150" indent="0">
              <a:buNone/>
            </a:pPr>
            <a:r>
              <a:rPr lang="en-US" sz="2400" dirty="0"/>
              <a:t>Note: </a:t>
            </a:r>
          </a:p>
          <a:p>
            <a:pPr marL="400050" indent="-342900">
              <a:buFont typeface="Arial" panose="020B0604020202020204" pitchFamily="34" charset="0"/>
              <a:buChar char="•"/>
            </a:pPr>
            <a:r>
              <a:rPr lang="en-US" sz="2400" dirty="0"/>
              <a:t>Baseline: 11be feedback scheme</a:t>
            </a:r>
          </a:p>
          <a:p>
            <a:pPr marL="400050" indent="-342900">
              <a:buFont typeface="Arial" panose="020B0604020202020204" pitchFamily="34" charset="0"/>
              <a:buChar char="•"/>
            </a:pPr>
            <a:r>
              <a:rPr lang="en-US" sz="2400" dirty="0"/>
              <a:t>These SPs are for Information Collection only.</a:t>
            </a:r>
          </a:p>
          <a:p>
            <a:pPr marL="0" indent="0">
              <a:spcBef>
                <a:spcPts val="0"/>
              </a:spcBef>
              <a:spcAft>
                <a:spcPts val="600"/>
              </a:spcAft>
            </a:pP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August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</a:t>
            </a:r>
            <a:r>
              <a:rPr lang="en-SG" sz="1800" b="1" dirty="0">
                <a:solidFill>
                  <a:srgbClr val="000000"/>
                </a:solidFill>
              </a:rPr>
              <a:t>IEEE 802.11-22/</a:t>
            </a:r>
            <a:r>
              <a:rPr lang="en-US" sz="1800" b="1" dirty="0">
                <a:solidFill>
                  <a:srgbClr val="000000"/>
                </a:solidFill>
              </a:rPr>
              <a:t>1413r1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368902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85801"/>
            <a:ext cx="7770813" cy="457200"/>
          </a:xfrm>
        </p:spPr>
        <p:txBody>
          <a:bodyPr/>
          <a:lstStyle/>
          <a:p>
            <a:r>
              <a:rPr lang="en-US" sz="2800" dirty="0"/>
              <a:t>SP #5 and #6</a:t>
            </a:r>
            <a:endParaRPr lang="en-GB" sz="2800" dirty="0"/>
          </a:p>
        </p:txBody>
      </p:sp>
      <p:sp>
        <p:nvSpPr>
          <p:cNvPr id="8" name="Content Placeholder 2"/>
          <p:cNvSpPr txBox="1">
            <a:spLocks noChangeArrowheads="1"/>
          </p:cNvSpPr>
          <p:nvPr/>
        </p:nvSpPr>
        <p:spPr bwMode="auto">
          <a:xfrm>
            <a:off x="335279" y="1312226"/>
            <a:ext cx="8351521" cy="5114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514350" indent="-457200">
              <a:buFont typeface="+mj-lt"/>
              <a:buAutoNum type="arabicPeriod"/>
            </a:pPr>
            <a:r>
              <a:rPr lang="en-US" sz="2800" dirty="0"/>
              <a:t>Are you willing to support enhancement of standard for GMD based TXBF if SNR gain is at least </a:t>
            </a:r>
            <a:r>
              <a:rPr lang="en-US" sz="2800" dirty="0">
                <a:highlight>
                  <a:srgbClr val="FFFF00"/>
                </a:highlight>
              </a:rPr>
              <a:t>1.0 dB</a:t>
            </a:r>
            <a:r>
              <a:rPr lang="en-US" sz="2800" dirty="0"/>
              <a:t>?</a:t>
            </a:r>
          </a:p>
          <a:p>
            <a:pPr marL="514350" indent="-457200">
              <a:buFont typeface="+mj-lt"/>
              <a:buAutoNum type="arabicPeriod"/>
            </a:pPr>
            <a:endParaRPr lang="en-US" sz="2800" dirty="0">
              <a:highlight>
                <a:srgbClr val="FFFF00"/>
              </a:highlight>
            </a:endParaRPr>
          </a:p>
          <a:p>
            <a:pPr marL="514350" indent="-457200">
              <a:buFont typeface="+mj-lt"/>
              <a:buAutoNum type="arabicPeriod"/>
            </a:pPr>
            <a:r>
              <a:rPr lang="en-US" sz="2800" dirty="0"/>
              <a:t>Are you willing to support enhancement of standard for GMD based TXBF if SNR gain is around </a:t>
            </a:r>
            <a:r>
              <a:rPr lang="en-US" sz="2800" dirty="0">
                <a:highlight>
                  <a:srgbClr val="FFFF00"/>
                </a:highlight>
              </a:rPr>
              <a:t>2.5 dB</a:t>
            </a:r>
            <a:r>
              <a:rPr lang="en-US" sz="2800" dirty="0"/>
              <a:t>?</a:t>
            </a:r>
          </a:p>
          <a:p>
            <a:pPr marL="57150" indent="0">
              <a:buNone/>
            </a:pPr>
            <a:endParaRPr lang="en-US" sz="2800" dirty="0"/>
          </a:p>
          <a:p>
            <a:pPr marL="57150" indent="0">
              <a:buNone/>
            </a:pPr>
            <a:r>
              <a:rPr lang="en-US" sz="2800" dirty="0"/>
              <a:t>Note:</a:t>
            </a:r>
          </a:p>
          <a:p>
            <a:pPr marL="628650" indent="-457200">
              <a:buFont typeface="Arial" panose="020B0604020202020204" pitchFamily="34" charset="0"/>
              <a:buChar char="•"/>
            </a:pPr>
            <a:r>
              <a:rPr lang="en-US" sz="2800" dirty="0"/>
              <a:t>Baseline: SVD based TXBF Performance.</a:t>
            </a:r>
          </a:p>
          <a:p>
            <a:pPr marL="628650" indent="-457200">
              <a:buFont typeface="Arial" panose="020B0604020202020204" pitchFamily="34" charset="0"/>
              <a:buChar char="•"/>
            </a:pPr>
            <a:r>
              <a:rPr lang="en-US" sz="2800" dirty="0"/>
              <a:t>These SPs are for Information Collection only.</a:t>
            </a:r>
          </a:p>
          <a:p>
            <a:pPr marL="0" indent="0">
              <a:spcBef>
                <a:spcPts val="0"/>
              </a:spcBef>
              <a:spcAft>
                <a:spcPts val="600"/>
              </a:spcAft>
            </a:pP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August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</a:t>
            </a:r>
            <a:r>
              <a:rPr lang="en-SG" sz="1800" b="1" dirty="0">
                <a:solidFill>
                  <a:srgbClr val="000000"/>
                </a:solidFill>
              </a:rPr>
              <a:t>IEEE 802.11-22/</a:t>
            </a:r>
            <a:r>
              <a:rPr lang="en-US" sz="1800" b="1" dirty="0">
                <a:solidFill>
                  <a:srgbClr val="000000"/>
                </a:solidFill>
              </a:rPr>
              <a:t>1413r1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765025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85801"/>
            <a:ext cx="7770813" cy="440063"/>
          </a:xfrm>
        </p:spPr>
        <p:txBody>
          <a:bodyPr/>
          <a:lstStyle/>
          <a:p>
            <a:r>
              <a:rPr lang="en-US" sz="2800" dirty="0"/>
              <a:t>Selected References</a:t>
            </a:r>
            <a:endParaRPr lang="en-GB" sz="2800" dirty="0"/>
          </a:p>
        </p:txBody>
      </p:sp>
      <p:sp>
        <p:nvSpPr>
          <p:cNvPr id="8" name="Content Placeholder 2"/>
          <p:cNvSpPr txBox="1">
            <a:spLocks noChangeArrowheads="1"/>
          </p:cNvSpPr>
          <p:nvPr/>
        </p:nvSpPr>
        <p:spPr bwMode="auto">
          <a:xfrm>
            <a:off x="304800" y="1066800"/>
            <a:ext cx="8610600" cy="5360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>
              <a:buNone/>
            </a:pPr>
            <a:r>
              <a:rPr lang="en-US" sz="1800" b="1" dirty="0"/>
              <a:t>WNG Presentations (WNG)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400" dirty="0"/>
              <a:t>[WNG01]: All WNG presentations until  Meeting of July 2022. (inclusive)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TW" sz="1400" dirty="0"/>
              <a:t>[WNG02]: 11-22-0418-00-0wng-considerations-of-next-generation-beyond-11be.pptx (Jianhan Liu and et al.).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400" dirty="0"/>
              <a:t>[WNG03]: 11-22-0708-03-0wng-beyond-be-next-step.pptx (Rolf De </a:t>
            </a:r>
            <a:r>
              <a:rPr lang="en-US" sz="1400" dirty="0" err="1"/>
              <a:t>Vegt</a:t>
            </a:r>
            <a:r>
              <a:rPr lang="en-US" sz="1400" dirty="0"/>
              <a:t> and et al.)</a:t>
            </a:r>
          </a:p>
          <a:p>
            <a:pPr marL="0" indent="0">
              <a:buNone/>
            </a:pPr>
            <a:endParaRPr lang="en-US" sz="1400" dirty="0"/>
          </a:p>
          <a:p>
            <a:pPr marL="0" indent="0">
              <a:buNone/>
            </a:pPr>
            <a:r>
              <a:rPr lang="en-US" sz="1600" b="1" dirty="0"/>
              <a:t>Overhead Reduction Presentations  (BFOR)</a:t>
            </a:r>
          </a:p>
          <a:p>
            <a:pPr>
              <a:buFont typeface="+mj-lt"/>
              <a:buAutoNum type="arabicPeriod"/>
            </a:pPr>
            <a:r>
              <a:rPr lang="en-US" b="0" dirty="0">
                <a:solidFill>
                  <a:srgbClr val="333333"/>
                </a:solidFill>
                <a:latin typeface="Arial" panose="020B0604020202020204" pitchFamily="34" charset="0"/>
              </a:rPr>
              <a:t>[BFOR01]: Key reference: 11-19-0391-00-0eht-feedback-overhead-reduction-in-802-11be.pptx (</a:t>
            </a:r>
            <a:r>
              <a:rPr lang="en-US" b="0" dirty="0" err="1">
                <a:solidFill>
                  <a:srgbClr val="333333"/>
                </a:solidFill>
                <a:latin typeface="Arial" panose="020B0604020202020204" pitchFamily="34" charset="0"/>
              </a:rPr>
              <a:t>Kome</a:t>
            </a:r>
            <a:r>
              <a:rPr lang="en-US" b="0" dirty="0">
                <a:solidFill>
                  <a:srgbClr val="333333"/>
                </a:solidFill>
                <a:latin typeface="Arial" panose="020B0604020202020204" pitchFamily="34" charset="0"/>
              </a:rPr>
              <a:t> Oteri and et al.)</a:t>
            </a:r>
          </a:p>
          <a:p>
            <a:pPr>
              <a:buFont typeface="+mj-lt"/>
              <a:buAutoNum type="arabicPeriod"/>
            </a:pP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[BFOR02]: 11-22-0950-02-aiml-discussion-on-interaction-between-ai-ml-wireless-lan.pptx (</a:t>
            </a:r>
            <a:r>
              <a:rPr lang="en-US" dirty="0" err="1">
                <a:solidFill>
                  <a:srgbClr val="333333"/>
                </a:solidFill>
                <a:latin typeface="Arial" panose="020B0604020202020204" pitchFamily="34" charset="0"/>
              </a:rPr>
              <a:t>Zinan</a:t>
            </a: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 Lin and et al.)</a:t>
            </a:r>
          </a:p>
          <a:p>
            <a:pPr>
              <a:buFont typeface="+mj-lt"/>
              <a:buAutoNum type="arabicPeriod"/>
            </a:pPr>
            <a:endParaRPr lang="en-US" sz="1400" b="0" dirty="0">
              <a:solidFill>
                <a:srgbClr val="333333"/>
              </a:solidFill>
              <a:latin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z="1600" b="1" dirty="0"/>
              <a:t>IEEE Journal/Conference Papers on  both Channels estimation smoothing  and GMD [TXBF]</a:t>
            </a:r>
          </a:p>
          <a:p>
            <a:pPr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+mj-lt"/>
              <a:buAutoNum type="arabicPeriod"/>
            </a:pP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[TXBF01]: C. Shen and M. P. Fitz, "MIMO-OFDM Beamforming for Improved Channel Estimation," in IEEE Journal on Selected Areas in Communications, vol. 26, no. 6, pp. 948-959, August 2008, </a:t>
            </a:r>
            <a:r>
              <a:rPr lang="en-US" dirty="0" err="1">
                <a:solidFill>
                  <a:srgbClr val="333333"/>
                </a:solidFill>
                <a:latin typeface="Arial" panose="020B0604020202020204" pitchFamily="34" charset="0"/>
              </a:rPr>
              <a:t>doi</a:t>
            </a: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: 10.1109/JSAC.2008.080811.</a:t>
            </a:r>
          </a:p>
          <a:p>
            <a:pPr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+mj-lt"/>
              <a:buAutoNum type="arabicPeriod"/>
            </a:pP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[TXBF02]: W. Hu, F. Li and Y. Jiang, "Phase Rotations of SVD-Based Precoders in MIMO-OFDM for Improved Channel Estimation," in IEEE Wireless Communications Letters, vol. 10, no. 8, pp. 1805-1809, Aug. 2021, </a:t>
            </a:r>
            <a:r>
              <a:rPr lang="en-US" dirty="0" err="1">
                <a:solidFill>
                  <a:srgbClr val="333333"/>
                </a:solidFill>
                <a:latin typeface="Arial" panose="020B0604020202020204" pitchFamily="34" charset="0"/>
              </a:rPr>
              <a:t>doi</a:t>
            </a: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: 10.1109/LWC.2021.3081583.</a:t>
            </a:r>
          </a:p>
          <a:p>
            <a:pPr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+mj-lt"/>
              <a:buAutoNum type="arabicPeriod"/>
            </a:pP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[TXBF03]: E. Jeon, M. </a:t>
            </a:r>
            <a:r>
              <a:rPr lang="en-US" dirty="0" err="1">
                <a:solidFill>
                  <a:srgbClr val="333333"/>
                </a:solidFill>
                <a:latin typeface="Arial" panose="020B0604020202020204" pitchFamily="34" charset="0"/>
              </a:rPr>
              <a:t>Ahn</a:t>
            </a: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, S. Kim, W. B. Lee and J. Kim, "Joint Beamformer and </a:t>
            </a:r>
            <a:r>
              <a:rPr lang="en-US" dirty="0" err="1">
                <a:solidFill>
                  <a:srgbClr val="333333"/>
                </a:solidFill>
                <a:latin typeface="Arial" panose="020B0604020202020204" pitchFamily="34" charset="0"/>
              </a:rPr>
              <a:t>Beamformee</a:t>
            </a: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 Design for Channel Smoothing in WLAN Systems," 2020 IEEE 92nd Vehicular Technology Conference (VTC2020-Fall), 2020, pp. 1-6, </a:t>
            </a:r>
            <a:r>
              <a:rPr lang="en-US" dirty="0" err="1">
                <a:solidFill>
                  <a:srgbClr val="333333"/>
                </a:solidFill>
                <a:latin typeface="Arial" panose="020B0604020202020204" pitchFamily="34" charset="0"/>
              </a:rPr>
              <a:t>doi</a:t>
            </a: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: 10.1109/VTC2020-Fall49728.2020.9348441.</a:t>
            </a:r>
          </a:p>
          <a:p>
            <a:pPr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+mj-lt"/>
              <a:buAutoNum type="arabicPeriod"/>
            </a:pP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[TXBF04] F. Jiang, Q. Li and X. Chen, "Channel Smoothing for 802.11ax Beamformed MIMO-OFDM," in IEEE Communications Letters, vol. 25, no. 10, pp. 3413-3417, Oct. 2021, </a:t>
            </a:r>
            <a:r>
              <a:rPr lang="en-US" dirty="0" err="1">
                <a:solidFill>
                  <a:srgbClr val="333333"/>
                </a:solidFill>
                <a:latin typeface="Arial" panose="020B0604020202020204" pitchFamily="34" charset="0"/>
              </a:rPr>
              <a:t>doi</a:t>
            </a: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: 10.1109/LCOMM.2021.3099167.</a:t>
            </a:r>
          </a:p>
          <a:p>
            <a:pPr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[TXBF05]: Yi Jiang, J. Li and W. W. Hager, "Joint transceiver design for MIMO communications using geometric mean decomposition," in IEEE Transactions on Signal Processing, vol. 53, no. 10, pp. 3791-3803, Oct. 2005, </a:t>
            </a:r>
            <a:r>
              <a:rPr lang="en-US" dirty="0" err="1">
                <a:solidFill>
                  <a:srgbClr val="333333"/>
                </a:solidFill>
                <a:latin typeface="Arial" panose="020B0604020202020204" pitchFamily="34" charset="0"/>
              </a:rPr>
              <a:t>doi</a:t>
            </a: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: 10.1109/TSP.2005.855398.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August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</a:t>
            </a:r>
            <a:r>
              <a:rPr lang="en-SG" sz="1800" b="1" dirty="0">
                <a:solidFill>
                  <a:srgbClr val="000000"/>
                </a:solidFill>
              </a:rPr>
              <a:t>IEEE 802.11-22/</a:t>
            </a:r>
            <a:r>
              <a:rPr lang="en-US" sz="1800" b="1" dirty="0">
                <a:solidFill>
                  <a:srgbClr val="000000"/>
                </a:solidFill>
              </a:rPr>
              <a:t>1413r1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983606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85801"/>
            <a:ext cx="7770813" cy="457200"/>
          </a:xfrm>
        </p:spPr>
        <p:txBody>
          <a:bodyPr/>
          <a:lstStyle/>
          <a:p>
            <a:r>
              <a:rPr lang="en-GB" sz="2800" dirty="0"/>
              <a:t>Agenda</a:t>
            </a:r>
          </a:p>
        </p:txBody>
      </p:sp>
      <p:sp>
        <p:nvSpPr>
          <p:cNvPr id="8" name="Content Placeholder 2"/>
          <p:cNvSpPr txBox="1">
            <a:spLocks noChangeArrowheads="1"/>
          </p:cNvSpPr>
          <p:nvPr/>
        </p:nvSpPr>
        <p:spPr bwMode="auto">
          <a:xfrm>
            <a:off x="685799" y="1325057"/>
            <a:ext cx="7770813" cy="4999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al of This Presentation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ey Points from past WNG Presentation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a 1 for Improvement (TXBF with SVD)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a 2 for Improvement (TXBF Feedback Compression)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a 3 for Improvement (TXBF with GMD)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aw-Polls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7A5CA308-53B2-4C6E-927E-659DCC4F6274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August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04ADB32-21E9-4C2B-92D7-448EB7C214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9B470BA-8E63-4B6B-A73E-A950160D766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35B49E3-B3DA-4ECC-8A76-C8A384E70F5C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IEEE 802.11-22/</a:t>
            </a:r>
            <a:r>
              <a:rPr lang="en-US" sz="1800" b="1" dirty="0">
                <a:solidFill>
                  <a:srgbClr val="000000"/>
                </a:solidFill>
              </a:rPr>
              <a:t>1413r1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8927342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85801"/>
            <a:ext cx="7770813" cy="457200"/>
          </a:xfrm>
        </p:spPr>
        <p:txBody>
          <a:bodyPr/>
          <a:lstStyle/>
          <a:p>
            <a:r>
              <a:rPr lang="en-US" sz="2800" dirty="0"/>
              <a:t>Goal of This Presentation</a:t>
            </a:r>
            <a:endParaRPr lang="en-GB" sz="2800" dirty="0"/>
          </a:p>
        </p:txBody>
      </p:sp>
      <p:sp>
        <p:nvSpPr>
          <p:cNvPr id="8" name="Content Placeholder 2"/>
          <p:cNvSpPr txBox="1">
            <a:spLocks noChangeArrowheads="1"/>
          </p:cNvSpPr>
          <p:nvPr/>
        </p:nvSpPr>
        <p:spPr bwMode="auto">
          <a:xfrm>
            <a:off x="457200" y="1174121"/>
            <a:ext cx="8305800" cy="5301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st some potential areas for improvement</a:t>
            </a:r>
          </a:p>
          <a:p>
            <a:pPr marL="342900" indent="-342900"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ek collective wisdom of 802.11 WLAN community on how to proceed.</a:t>
            </a:r>
          </a:p>
          <a:p>
            <a:pPr marL="342900" indent="-342900"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lcome questions, comments, suggestions, and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formation of historical efforts on these areas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pecially.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9AABD6FF-232D-4B87-8694-E829445ACAE9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August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DB0B70F-879D-40AB-9773-704457BADD3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E415C1B-F605-4203-A010-97864B3C221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D5B0351-EEBD-4F2B-BBFE-A8CDB3C9FAC2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IEEE 802.11-22/</a:t>
            </a:r>
            <a:r>
              <a:rPr lang="en-US" sz="1800" b="1" dirty="0">
                <a:solidFill>
                  <a:srgbClr val="000000"/>
                </a:solidFill>
              </a:rPr>
              <a:t>1413r1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8979694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85801"/>
            <a:ext cx="7770813" cy="457200"/>
          </a:xfrm>
        </p:spPr>
        <p:txBody>
          <a:bodyPr/>
          <a:lstStyle/>
          <a:p>
            <a:r>
              <a:rPr lang="en-US" sz="2800" dirty="0"/>
              <a:t>Key points from previous WNG meetings</a:t>
            </a:r>
            <a:endParaRPr lang="en-GB" sz="2800" dirty="0"/>
          </a:p>
        </p:txBody>
      </p:sp>
      <p:sp>
        <p:nvSpPr>
          <p:cNvPr id="8" name="Content Placeholder 2"/>
          <p:cNvSpPr txBox="1">
            <a:spLocks noChangeArrowheads="1"/>
          </p:cNvSpPr>
          <p:nvPr/>
        </p:nvSpPr>
        <p:spPr bwMode="auto">
          <a:xfrm>
            <a:off x="457200" y="1174121"/>
            <a:ext cx="8305800" cy="5301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en-US" sz="2000" b="1" dirty="0"/>
              <a:t>Throughput</a:t>
            </a:r>
            <a:r>
              <a:rPr lang="en-US" sz="2000" dirty="0"/>
              <a:t>/</a:t>
            </a:r>
            <a:r>
              <a:rPr lang="en-US" sz="2000" dirty="0" err="1"/>
              <a:t>DataRate</a:t>
            </a:r>
            <a:r>
              <a:rPr lang="en-US" sz="2000" dirty="0"/>
              <a:t>, and </a:t>
            </a:r>
            <a:r>
              <a:rPr lang="en-US" sz="2000" b="1" dirty="0"/>
              <a:t>Latency</a:t>
            </a:r>
            <a:r>
              <a:rPr lang="en-US" sz="2000" dirty="0"/>
              <a:t> are two KPIs emphasized by many presenters. [WNG01]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2000" dirty="0"/>
              <a:t>Another often emphasized point is </a:t>
            </a:r>
            <a:r>
              <a:rPr lang="en-US" sz="2000" b="1" dirty="0"/>
              <a:t>Reliability</a:t>
            </a:r>
            <a:r>
              <a:rPr lang="en-US" sz="2000" dirty="0"/>
              <a:t>, along with similar KPIs such as QoS, Robustness, Coverage and Efficiency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2000" dirty="0"/>
              <a:t>One presentation [WNG02] specifically emphasized “practical” throughput improvements instead of theoretic throughput improvements on paper, in general popular usage scenarios instead of some rare usage scenarios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2000" dirty="0"/>
              <a:t>UHR-SG is formed with emphasized on </a:t>
            </a:r>
            <a:r>
              <a:rPr lang="en-US" sz="2000" b="1" dirty="0"/>
              <a:t>Reliability. </a:t>
            </a:r>
            <a:r>
              <a:rPr lang="en-US" sz="2000" dirty="0"/>
              <a:t>One of requirements is also to “increase throughput including at different SNR levels” . [WNG03]</a:t>
            </a:r>
          </a:p>
          <a:p>
            <a:pPr marL="0" indent="0">
              <a:buNone/>
            </a:pPr>
            <a:endParaRPr lang="en-US" sz="1600" dirty="0"/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800" dirty="0"/>
              <a:t>More resources (such as Higher TX power, wider channel BW,  more antennas, more available spectrum … ) can always make a wireless system more reliable.  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800" dirty="0"/>
              <a:t>In addition to high cost with these approaches, resources may be unavailable and there are constraints to these resources (regulatory issues and physical size of a device)</a:t>
            </a:r>
          </a:p>
          <a:p>
            <a:pPr marL="0" indent="0"/>
            <a:endParaRPr lang="en-US" sz="2000" dirty="0"/>
          </a:p>
          <a:p>
            <a:pPr marL="0" indent="0"/>
            <a:r>
              <a:rPr lang="en-US" sz="2000" dirty="0"/>
              <a:t>Question: What could WiFi Community do to optimize </a:t>
            </a:r>
            <a:r>
              <a:rPr lang="en-US" sz="2000" b="1" dirty="0"/>
              <a:t>existing</a:t>
            </a:r>
            <a:r>
              <a:rPr lang="en-US" sz="2000" dirty="0"/>
              <a:t> technologies for improving reliability?</a:t>
            </a:r>
          </a:p>
          <a:p>
            <a:pPr marL="0" indent="0">
              <a:spcBef>
                <a:spcPts val="0"/>
              </a:spcBef>
              <a:spcAft>
                <a:spcPts val="600"/>
              </a:spcAft>
            </a:pP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9AABD6FF-232D-4B87-8694-E829445ACAE9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August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DB0B70F-879D-40AB-9773-704457BADD3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E415C1B-F605-4203-A010-97864B3C221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D5B0351-EEBD-4F2B-BBFE-A8CDB3C9FAC2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IEEE 802.11-22/</a:t>
            </a:r>
            <a:r>
              <a:rPr lang="en-US" sz="1800" b="1" dirty="0">
                <a:solidFill>
                  <a:srgbClr val="000000"/>
                </a:solidFill>
              </a:rPr>
              <a:t>1413r1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3931921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85801"/>
            <a:ext cx="7770813" cy="457200"/>
          </a:xfrm>
        </p:spPr>
        <p:txBody>
          <a:bodyPr/>
          <a:lstStyle/>
          <a:p>
            <a:r>
              <a:rPr lang="en-US" sz="2800" dirty="0"/>
              <a:t>Area 1: Existing Concerns with MIMO/TXBF</a:t>
            </a:r>
            <a:endParaRPr lang="en-GB" sz="2800" dirty="0"/>
          </a:p>
        </p:txBody>
      </p:sp>
      <p:sp>
        <p:nvSpPr>
          <p:cNvPr id="8" name="Content Placeholder 2"/>
          <p:cNvSpPr txBox="1">
            <a:spLocks noChangeArrowheads="1"/>
          </p:cNvSpPr>
          <p:nvPr/>
        </p:nvSpPr>
        <p:spPr bwMode="auto">
          <a:xfrm>
            <a:off x="395445" y="1222377"/>
            <a:ext cx="8351521" cy="5114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114300" marR="0" indent="-34290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q"/>
            </a:pPr>
            <a:r>
              <a:rPr lang="en-US" sz="2000" dirty="0">
                <a:solidFill>
                  <a:srgbClr val="000000"/>
                </a:solidFill>
                <a:effectLst/>
                <a:latin typeface="TimesNewRomanPSMT"/>
                <a:ea typeface="DengXian" panose="02010600030101010101" pitchFamily="2" charset="-122"/>
                <a:cs typeface="TimesNewRomanPSMT"/>
              </a:rPr>
              <a:t>11ax-P579: It is recommended that the spatial mapping matrix applied to </a:t>
            </a:r>
            <a:r>
              <a:rPr lang="en-US" sz="2000" u="sng" dirty="0">
                <a:solidFill>
                  <a:srgbClr val="000000"/>
                </a:solidFill>
                <a:effectLst/>
                <a:latin typeface="TimesNewRomanPSMT"/>
                <a:ea typeface="DengXian" panose="02010600030101010101" pitchFamily="2" charset="-122"/>
                <a:cs typeface="TimesNewRomanPSMT"/>
              </a:rPr>
              <a:t>HE-STF and beyond</a:t>
            </a:r>
            <a:r>
              <a:rPr lang="en-US" sz="2000" dirty="0">
                <a:solidFill>
                  <a:srgbClr val="000000"/>
                </a:solidFill>
                <a:effectLst/>
                <a:latin typeface="TimesNewRomanPSMT"/>
                <a:ea typeface="DengXian" panose="02010600030101010101" pitchFamily="2" charset="-122"/>
                <a:cs typeface="TimesNewRomanPSMT"/>
              </a:rPr>
              <a:t> be chosen such that it </a:t>
            </a:r>
            <a:r>
              <a:rPr lang="en-US" sz="2000" b="1" dirty="0">
                <a:solidFill>
                  <a:srgbClr val="000000"/>
                </a:solidFill>
                <a:effectLst/>
                <a:highlight>
                  <a:srgbClr val="FFFF00"/>
                </a:highlight>
                <a:latin typeface="TimesNewRomanPSMT"/>
                <a:ea typeface="DengXian" panose="02010600030101010101" pitchFamily="2" charset="-122"/>
                <a:cs typeface="TimesNewRomanPSMT"/>
              </a:rPr>
              <a:t>preserves the smoothness</a:t>
            </a:r>
            <a:r>
              <a:rPr lang="en-US" sz="2000" dirty="0">
                <a:solidFill>
                  <a:srgbClr val="000000"/>
                </a:solidFill>
                <a:effectLst/>
                <a:latin typeface="TimesNewRomanPSMT"/>
                <a:ea typeface="DengXian" panose="02010600030101010101" pitchFamily="2" charset="-122"/>
                <a:cs typeface="TimesNewRomanPSMT"/>
              </a:rPr>
              <a:t> of the physical channel, achieved by limiting the variation of each element’s real and imaginary values in the spatial mapping matrix across successive tones within one RU</a:t>
            </a:r>
            <a:endParaRPr lang="en-US" sz="2000" dirty="0"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marL="114300" marR="0" indent="-34290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q"/>
            </a:pPr>
            <a:r>
              <a:rPr lang="en-US" sz="2000" dirty="0">
                <a:solidFill>
                  <a:srgbClr val="000000"/>
                </a:solidFill>
                <a:latin typeface="TimesNewRomanPSMT"/>
                <a:ea typeface="DengXian" panose="02010600030101010101" pitchFamily="2" charset="-122"/>
              </a:rPr>
              <a:t>11beD1.5-P652: It is recommended that the spatial mapping matrix applied to EHT-STF and beyond is chosen such that it </a:t>
            </a:r>
            <a:r>
              <a:rPr lang="en-US" sz="2000" b="1" dirty="0">
                <a:solidFill>
                  <a:srgbClr val="000000"/>
                </a:solidFill>
                <a:highlight>
                  <a:srgbClr val="FFFF00"/>
                </a:highlight>
                <a:latin typeface="TimesNewRomanPSMT"/>
                <a:ea typeface="DengXian" panose="02010600030101010101" pitchFamily="2" charset="-122"/>
              </a:rPr>
              <a:t>preserves the smoothness</a:t>
            </a:r>
            <a:r>
              <a:rPr lang="en-US" sz="2000" b="1" dirty="0">
                <a:solidFill>
                  <a:srgbClr val="000000"/>
                </a:solidFill>
                <a:latin typeface="TimesNewRomanPSMT"/>
                <a:ea typeface="DengXian" panose="02010600030101010101" pitchFamily="2" charset="-122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TimesNewRomanPSMT"/>
                <a:ea typeface="DengXian" panose="02010600030101010101" pitchFamily="2" charset="-122"/>
              </a:rPr>
              <a:t>of the physical channel, achieved by limiting the variation of each element's real and imaginary values in the spatial mapping matrix across successive tones within one RU.</a:t>
            </a:r>
          </a:p>
          <a:p>
            <a:pPr marL="114300" marR="0" indent="-34290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q"/>
            </a:pPr>
            <a:r>
              <a:rPr lang="en-US" sz="2000" dirty="0">
                <a:solidFill>
                  <a:srgbClr val="000000"/>
                </a:solidFill>
                <a:latin typeface="TimesNewRomanPSMT"/>
                <a:ea typeface="DengXian" panose="02010600030101010101" pitchFamily="2" charset="-122"/>
              </a:rPr>
              <a:t>Many papers talking about </a:t>
            </a:r>
            <a:r>
              <a:rPr lang="en-US" sz="2000" b="1" dirty="0">
                <a:solidFill>
                  <a:srgbClr val="000000"/>
                </a:solidFill>
                <a:latin typeface="TimesNewRomanPSMT"/>
                <a:ea typeface="DengXian" panose="02010600030101010101" pitchFamily="2" charset="-122"/>
              </a:rPr>
              <a:t>preserving  the smoothness </a:t>
            </a:r>
            <a:r>
              <a:rPr lang="en-US" sz="2000" dirty="0">
                <a:solidFill>
                  <a:srgbClr val="000000"/>
                </a:solidFill>
                <a:latin typeface="TimesNewRomanPSMT"/>
                <a:ea typeface="DengXian" panose="02010600030101010101" pitchFamily="2" charset="-122"/>
              </a:rPr>
              <a:t>[TXBF01 –05]</a:t>
            </a: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endParaRPr lang="en-US" sz="2000" dirty="0">
              <a:solidFill>
                <a:srgbClr val="000000"/>
              </a:solidFill>
              <a:latin typeface="TimesNewRomanPSMT"/>
              <a:ea typeface="DengXian" panose="02010600030101010101" pitchFamily="2" charset="-122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>
                <a:solidFill>
                  <a:srgbClr val="000000"/>
                </a:solidFill>
                <a:latin typeface="TimesNewRomanPSMT"/>
                <a:ea typeface="DengXian" panose="02010600030101010101" pitchFamily="2" charset="-122"/>
              </a:rPr>
              <a:t>Call for actions: Could WiFi community define ways for AP/STA work together to better </a:t>
            </a:r>
            <a:r>
              <a:rPr lang="en-US" sz="2000" b="1" dirty="0">
                <a:solidFill>
                  <a:srgbClr val="000000"/>
                </a:solidFill>
                <a:highlight>
                  <a:srgbClr val="FFFF00"/>
                </a:highlight>
                <a:latin typeface="TimesNewRomanPSMT"/>
                <a:ea typeface="DengXian" panose="02010600030101010101" pitchFamily="2" charset="-122"/>
              </a:rPr>
              <a:t>preserves and improve</a:t>
            </a:r>
            <a:r>
              <a:rPr lang="en-US" sz="2000" b="1" dirty="0">
                <a:solidFill>
                  <a:srgbClr val="000000"/>
                </a:solidFill>
                <a:latin typeface="TimesNewRomanPSMT"/>
                <a:ea typeface="DengXian" panose="02010600030101010101" pitchFamily="2" charset="-122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TimesNewRomanPSMT"/>
                <a:ea typeface="DengXian" panose="02010600030101010101" pitchFamily="2" charset="-122"/>
              </a:rPr>
              <a:t>the smoothness of the </a:t>
            </a:r>
            <a:r>
              <a:rPr lang="en-US" sz="2000" dirty="0" err="1">
                <a:solidFill>
                  <a:srgbClr val="000000"/>
                </a:solidFill>
                <a:latin typeface="TimesNewRomanPSMT"/>
                <a:ea typeface="DengXian" panose="02010600030101010101" pitchFamily="2" charset="-122"/>
              </a:rPr>
              <a:t>BFed</a:t>
            </a:r>
            <a:r>
              <a:rPr lang="en-US" sz="2000" dirty="0">
                <a:solidFill>
                  <a:srgbClr val="000000"/>
                </a:solidFill>
                <a:latin typeface="TimesNewRomanPSMT"/>
                <a:ea typeface="DengXian" panose="02010600030101010101" pitchFamily="2" charset="-122"/>
              </a:rPr>
              <a:t> physical channel</a:t>
            </a:r>
            <a:r>
              <a:rPr lang="en-US" sz="2000" b="1" dirty="0">
                <a:solidFill>
                  <a:srgbClr val="000000"/>
                </a:solidFill>
                <a:latin typeface="TimesNewRomanPSMT"/>
                <a:ea typeface="DengXian" panose="02010600030101010101" pitchFamily="2" charset="-122"/>
              </a:rPr>
              <a:t>?</a:t>
            </a:r>
          </a:p>
          <a:p>
            <a:pPr marL="0" indent="0">
              <a:spcBef>
                <a:spcPts val="0"/>
              </a:spcBef>
              <a:spcAft>
                <a:spcPts val="600"/>
              </a:spcAft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August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</a:t>
            </a:r>
            <a:r>
              <a:rPr lang="en-SG" sz="1800" b="1" dirty="0">
                <a:solidFill>
                  <a:srgbClr val="000000"/>
                </a:solidFill>
              </a:rPr>
              <a:t>IEEE 802.11-22/</a:t>
            </a:r>
            <a:r>
              <a:rPr lang="en-US" sz="1800" b="1" dirty="0">
                <a:solidFill>
                  <a:srgbClr val="000000"/>
                </a:solidFill>
              </a:rPr>
              <a:t>1413r1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3366354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85801"/>
            <a:ext cx="7770813" cy="457200"/>
          </a:xfrm>
        </p:spPr>
        <p:txBody>
          <a:bodyPr/>
          <a:lstStyle/>
          <a:p>
            <a:r>
              <a:rPr lang="en-US" sz="2800" dirty="0"/>
              <a:t>Area 2: TXBF feedback Overhead</a:t>
            </a:r>
            <a:endParaRPr lang="en-GB" sz="2800" dirty="0"/>
          </a:p>
        </p:txBody>
      </p:sp>
      <p:sp>
        <p:nvSpPr>
          <p:cNvPr id="8" name="Content Placeholder 2"/>
          <p:cNvSpPr txBox="1">
            <a:spLocks noChangeArrowheads="1"/>
          </p:cNvSpPr>
          <p:nvPr/>
        </p:nvSpPr>
        <p:spPr bwMode="auto">
          <a:xfrm>
            <a:off x="395445" y="1222377"/>
            <a:ext cx="8351521" cy="5114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R="0" indent="-45720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2400" dirty="0"/>
              <a:t>With more 4K subcarriers (possible more in NextGen) and 8 TX antennas (possible more in NextGen),  and potential multi-AP schemes in NextGen, amount of data to be fed-back is enormous in 802.11.</a:t>
            </a:r>
          </a:p>
          <a:p>
            <a:pPr marL="457200" marR="0" indent="-45720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endParaRPr lang="en-US" sz="2400" dirty="0"/>
          </a:p>
          <a:p>
            <a:pPr marR="0" indent="-45720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2400" dirty="0"/>
              <a:t>Many contributions emphasized importance of overhead reduction and proposed ways to reduce these overheads. But these  ideas didn’t yet get into standards. [BFOR01]</a:t>
            </a:r>
          </a:p>
          <a:p>
            <a:pPr marL="457200" marR="0" indent="-45720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endParaRPr lang="en-US" sz="2400" dirty="0"/>
          </a:p>
          <a:p>
            <a:pPr marR="0" indent="-45720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2400" dirty="0"/>
              <a:t>Recently, CSI Feedback Overhead Reduction was proposed as the top use cases in July AIML TIG meeting. [BFOR02]</a:t>
            </a:r>
          </a:p>
          <a:p>
            <a:pPr marL="0" indent="0">
              <a:spcBef>
                <a:spcPts val="0"/>
              </a:spcBef>
              <a:spcAft>
                <a:spcPts val="600"/>
              </a:spcAft>
            </a:pP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August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</a:t>
            </a:r>
            <a:r>
              <a:rPr lang="en-SG" sz="1800" b="1" dirty="0">
                <a:solidFill>
                  <a:srgbClr val="000000"/>
                </a:solidFill>
              </a:rPr>
              <a:t>IEEE 802.11-22/</a:t>
            </a:r>
            <a:r>
              <a:rPr lang="en-US" sz="1800" b="1" dirty="0">
                <a:solidFill>
                  <a:srgbClr val="000000"/>
                </a:solidFill>
              </a:rPr>
              <a:t>1413r1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2510214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858060" cy="761999"/>
          </a:xfrm>
        </p:spPr>
        <p:txBody>
          <a:bodyPr/>
          <a:lstStyle/>
          <a:p>
            <a:r>
              <a:rPr kumimoji="1" lang="en-US" altLang="zh-CN" sz="2400" dirty="0">
                <a:latin typeface="Calibri" panose="020F0502020204030204" pitchFamily="34" charset="0"/>
                <a:cs typeface="Calibri" panose="020F0502020204030204" pitchFamily="34" charset="0"/>
              </a:rPr>
              <a:t>A Subset of Existing Proposals on Overhead Reduction </a:t>
            </a:r>
            <a:endParaRPr lang="en-GB" sz="1600" dirty="0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August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</a:t>
            </a:r>
            <a:r>
              <a:rPr lang="en-SG" sz="1800" b="1" dirty="0">
                <a:solidFill>
                  <a:srgbClr val="000000"/>
                </a:solidFill>
              </a:rPr>
              <a:t>IEEE 802.11-22/</a:t>
            </a:r>
            <a:r>
              <a:rPr lang="en-US" sz="1800" b="1" dirty="0">
                <a:solidFill>
                  <a:srgbClr val="000000"/>
                </a:solidFill>
              </a:rPr>
              <a:t>1413r1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F2E3F2AB-BD3F-AB1A-A6FE-C9F2F07C50C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4265544"/>
              </p:ext>
            </p:extLst>
          </p:nvPr>
        </p:nvGraphicFramePr>
        <p:xfrm>
          <a:off x="685800" y="1606429"/>
          <a:ext cx="8171053" cy="3577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4336">
                  <a:extLst>
                    <a:ext uri="{9D8B030D-6E8A-4147-A177-3AD203B41FA5}">
                      <a16:colId xmlns:a16="http://schemas.microsoft.com/office/drawing/2014/main" val="2795356409"/>
                    </a:ext>
                  </a:extLst>
                </a:gridCol>
                <a:gridCol w="2026904">
                  <a:extLst>
                    <a:ext uri="{9D8B030D-6E8A-4147-A177-3AD203B41FA5}">
                      <a16:colId xmlns:a16="http://schemas.microsoft.com/office/drawing/2014/main" val="2311160241"/>
                    </a:ext>
                  </a:extLst>
                </a:gridCol>
                <a:gridCol w="2538956">
                  <a:extLst>
                    <a:ext uri="{9D8B030D-6E8A-4147-A177-3AD203B41FA5}">
                      <a16:colId xmlns:a16="http://schemas.microsoft.com/office/drawing/2014/main" val="1213895131"/>
                    </a:ext>
                  </a:extLst>
                </a:gridCol>
                <a:gridCol w="3170857">
                  <a:extLst>
                    <a:ext uri="{9D8B030D-6E8A-4147-A177-3AD203B41FA5}">
                      <a16:colId xmlns:a16="http://schemas.microsoft.com/office/drawing/2014/main" val="1992783746"/>
                    </a:ext>
                  </a:extLst>
                </a:gridCol>
              </a:tblGrid>
              <a:tr h="381482">
                <a:tc>
                  <a:txBody>
                    <a:bodyPr/>
                    <a:lstStyle/>
                    <a:p>
                      <a:pPr algn="l"/>
                      <a:endParaRPr lang="en-US" sz="1400"/>
                    </a:p>
                  </a:txBody>
                  <a:tcPr marL="34290" marR="34290" marT="17145" marB="171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/>
                        <a:t>Scheme</a:t>
                      </a:r>
                    </a:p>
                  </a:txBody>
                  <a:tcPr marL="34290" marR="34290" marT="17145" marB="171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 cap="none" spc="0" baseline="0">
                          <a:ln>
                            <a:noFill/>
                          </a:ln>
                          <a:solidFill>
                            <a:schemeClr val="lt1"/>
                          </a:solidFill>
                          <a:uFillTx/>
                          <a:latin typeface="+mn-lt"/>
                          <a:ea typeface="+mn-ea"/>
                          <a:cs typeface="+mn-cs"/>
                          <a:sym typeface="Helvetica Neue Light"/>
                        </a:rPr>
                        <a:t>Pros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14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Cons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60982174"/>
                  </a:ext>
                </a:extLst>
              </a:tr>
              <a:tr h="309425">
                <a:tc>
                  <a:txBody>
                    <a:bodyPr/>
                    <a:lstStyle/>
                    <a:p>
                      <a:pPr algn="l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34290" marR="34290" marT="17145" marB="171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l-G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ϕ </a:t>
                      </a:r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only feedback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xists in 802.11ah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ingle data stream only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97131073"/>
                  </a:ext>
                </a:extLst>
              </a:tr>
              <a:tr h="414338">
                <a:tc>
                  <a:txBody>
                    <a:bodyPr/>
                    <a:lstStyle/>
                    <a:p>
                      <a:pPr algn="l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marL="34290" marR="34290" marT="17145" marB="171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ime domain channel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xists in 802.11ad/ay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ay need additional signaling to identify tap positions and the extra matrix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52792931"/>
                  </a:ext>
                </a:extLst>
              </a:tr>
              <a:tr h="414338">
                <a:tc>
                  <a:txBody>
                    <a:bodyPr/>
                    <a:lstStyle/>
                    <a:p>
                      <a:pPr algn="l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marL="34290" marR="34290" marT="17145" marB="171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ifferential Givens Rotation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imple improvement from 802.11ax, variant in 11ay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dditional processing, Error Propagation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458961"/>
                  </a:ext>
                </a:extLst>
              </a:tr>
              <a:tr h="309425">
                <a:tc>
                  <a:txBody>
                    <a:bodyPr/>
                    <a:lstStyle/>
                    <a:p>
                      <a:pPr algn="l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marL="34290" marR="34290" marT="17145" marB="171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Variable Angle Quantization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imple improvement from 802.11ax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dditional processing 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32039624"/>
                  </a:ext>
                </a:extLst>
              </a:tr>
              <a:tr h="414338">
                <a:tc>
                  <a:txBody>
                    <a:bodyPr/>
                    <a:lstStyle/>
                    <a:p>
                      <a:pPr algn="l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 marL="34290" marR="34290" marT="17145" marB="171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ulti-component Feedback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Well understood, reduced feedback overhead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ay need additional design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49607767"/>
                  </a:ext>
                </a:extLst>
              </a:tr>
              <a:tr h="414338">
                <a:tc>
                  <a:txBody>
                    <a:bodyPr/>
                    <a:lstStyle/>
                    <a:p>
                      <a:pPr algn="l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 marL="34290" marR="34290" marT="17145" marB="171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odebook based Feedback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Well understood, reduced feedback overhead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ay need additional design 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99036232"/>
                  </a:ext>
                </a:extLst>
              </a:tr>
              <a:tr h="414338">
                <a:tc>
                  <a:txBody>
                    <a:bodyPr/>
                    <a:lstStyle/>
                    <a:p>
                      <a:pPr algn="l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 marL="34290" marR="34290" marT="17145" marB="171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wo way channel training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o not need calibration, reduced feedback overhead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ay need additional design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17004981"/>
                  </a:ext>
                </a:extLst>
              </a:tr>
              <a:tr h="309425">
                <a:tc>
                  <a:txBody>
                    <a:bodyPr/>
                    <a:lstStyle/>
                    <a:p>
                      <a:pPr algn="l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 marL="34290" marR="34290" marT="17145" marB="171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Implicit Feedback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imple improvement from 802.11n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eeds calibration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42906797"/>
                  </a:ext>
                </a:extLst>
              </a:tr>
            </a:tbl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9CD3C1DD-EEC9-0817-851E-036C07BE1D1F}"/>
              </a:ext>
            </a:extLst>
          </p:cNvPr>
          <p:cNvSpPr txBox="1"/>
          <p:nvPr/>
        </p:nvSpPr>
        <p:spPr>
          <a:xfrm>
            <a:off x="667448" y="5536868"/>
            <a:ext cx="8171053" cy="30008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 cap="flat">
            <a:solidFill>
              <a:schemeClr val="tx1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sz="1350" dirty="0"/>
              <a:t>The Table is from “11-19-0391-00-0eht-feedback-overhead-reduction-in-802-11be.pptx” (Komi Oteri and et al.)</a:t>
            </a:r>
          </a:p>
        </p:txBody>
      </p:sp>
    </p:spTree>
    <p:extLst>
      <p:ext uri="{BB962C8B-B14F-4D97-AF65-F5344CB8AC3E}">
        <p14:creationId xmlns:p14="http://schemas.microsoft.com/office/powerpoint/2010/main" val="292753062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06425"/>
            <a:ext cx="7770813" cy="536576"/>
          </a:xfrm>
        </p:spPr>
        <p:txBody>
          <a:bodyPr/>
          <a:lstStyle/>
          <a:p>
            <a:r>
              <a:rPr lang="en-US" sz="2800" dirty="0"/>
              <a:t>Area 3: GMD based TXBF</a:t>
            </a:r>
            <a:endParaRPr lang="en-GB" sz="2800" dirty="0"/>
          </a:p>
        </p:txBody>
      </p:sp>
      <p:sp>
        <p:nvSpPr>
          <p:cNvPr id="8" name="Content Placeholder 2"/>
          <p:cNvSpPr txBox="1">
            <a:spLocks noChangeArrowheads="1"/>
          </p:cNvSpPr>
          <p:nvPr/>
        </p:nvSpPr>
        <p:spPr bwMode="auto">
          <a:xfrm>
            <a:off x="533400" y="1152429"/>
            <a:ext cx="8218745" cy="2658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114300" marR="0" indent="-34290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q"/>
            </a:pPr>
            <a:r>
              <a:rPr lang="en-US" sz="2000" dirty="0">
                <a:solidFill>
                  <a:srgbClr val="000000"/>
                </a:solidFill>
                <a:effectLst/>
                <a:latin typeface="TimesNewRomanPSMT"/>
                <a:ea typeface="DengXian" panose="02010600030101010101" pitchFamily="2" charset="-122"/>
                <a:cs typeface="TimesNewRomanPSMT"/>
              </a:rPr>
              <a:t>SVD based TXBF was first introduced in 11n. </a:t>
            </a:r>
          </a:p>
          <a:p>
            <a:pPr marL="114300" marR="0" indent="-34290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q"/>
            </a:pPr>
            <a:r>
              <a:rPr lang="en-US" sz="2000" dirty="0">
                <a:solidFill>
                  <a:srgbClr val="000000"/>
                </a:solidFill>
                <a:latin typeface="TimesNewRomanPSMT"/>
                <a:ea typeface="DengXian" panose="02010600030101010101" pitchFamily="2" charset="-122"/>
                <a:cs typeface="TimesNewRomanPSMT"/>
              </a:rPr>
              <a:t>There are no much changes since then.</a:t>
            </a:r>
          </a:p>
          <a:p>
            <a:pPr marL="114300" marR="0" indent="-34290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q"/>
            </a:pPr>
            <a:r>
              <a:rPr lang="en-US" sz="2000" dirty="0">
                <a:solidFill>
                  <a:srgbClr val="000000"/>
                </a:solidFill>
                <a:effectLst/>
                <a:latin typeface="TimesNewRomanPSMT"/>
                <a:ea typeface="DengXian" panose="02010600030101010101" pitchFamily="2" charset="-122"/>
                <a:cs typeface="TimesNewRomanPSMT"/>
              </a:rPr>
              <a:t>GMD (Geometric Mean Decomposition) based TXBF has been a hot topic in research community. [TXBF05]</a:t>
            </a: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sz="2000" dirty="0">
              <a:solidFill>
                <a:srgbClr val="000000"/>
              </a:solidFill>
              <a:latin typeface="TimesNewRomanPSMT"/>
              <a:ea typeface="DengXian" panose="02010600030101010101" pitchFamily="2" charset="-122"/>
              <a:cs typeface="TimesNewRomanPSMT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>
                <a:solidFill>
                  <a:srgbClr val="000000"/>
                </a:solidFill>
                <a:latin typeface="TimesNewRomanPSMT"/>
                <a:ea typeface="DengXian" panose="02010600030101010101" pitchFamily="2" charset="-122"/>
                <a:cs typeface="TimesNewRomanPSMT"/>
              </a:rPr>
              <a:t>Question: could the WiFi community conduct more research in this area and standardize the GMD based TXBF scheme, providing gain is significant and complexity increase is acceptable?</a:t>
            </a:r>
            <a:endParaRPr lang="en-US" sz="2000" dirty="0">
              <a:solidFill>
                <a:srgbClr val="000000"/>
              </a:solidFill>
              <a:effectLst/>
              <a:latin typeface="TimesNewRomanPSMT"/>
              <a:ea typeface="DengXian" panose="02010600030101010101" pitchFamily="2" charset="-122"/>
              <a:cs typeface="TimesNewRomanPSMT"/>
            </a:endParaRPr>
          </a:p>
          <a:p>
            <a:pPr marL="0" indent="0">
              <a:spcBef>
                <a:spcPts val="0"/>
              </a:spcBef>
              <a:spcAft>
                <a:spcPts val="600"/>
              </a:spcAft>
            </a:pP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August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</a:t>
            </a:r>
            <a:r>
              <a:rPr lang="en-SG" sz="1800" b="1" dirty="0">
                <a:solidFill>
                  <a:srgbClr val="000000"/>
                </a:solidFill>
              </a:rPr>
              <a:t>IEEE 802.11-22/</a:t>
            </a:r>
            <a:r>
              <a:rPr lang="en-US" sz="1800" b="1" dirty="0">
                <a:solidFill>
                  <a:srgbClr val="000000"/>
                </a:solidFill>
              </a:rPr>
              <a:t>1413r1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36B5FAD-CE10-975D-6172-C10B4706C6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81700"/>
              </p:ext>
            </p:extLst>
          </p:nvPr>
        </p:nvGraphicFramePr>
        <p:xfrm>
          <a:off x="1497816" y="4309005"/>
          <a:ext cx="6289911" cy="201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38480" imgH="1295280" progId="Equation.DSMT4">
                  <p:embed/>
                </p:oleObj>
              </mc:Choice>
              <mc:Fallback>
                <p:oleObj name="Equation" r:id="rId3" imgW="4038480" imgH="12952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36B5FAD-CE10-975D-6172-C10B4706C6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7816" y="4309005"/>
                        <a:ext cx="6289911" cy="201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171731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85801"/>
            <a:ext cx="7770813" cy="457200"/>
          </a:xfrm>
        </p:spPr>
        <p:txBody>
          <a:bodyPr/>
          <a:lstStyle/>
          <a:p>
            <a:r>
              <a:rPr lang="en-US" sz="2800" dirty="0"/>
              <a:t>Summary</a:t>
            </a:r>
            <a:endParaRPr lang="en-GB" sz="2800" dirty="0"/>
          </a:p>
        </p:txBody>
      </p:sp>
      <p:sp>
        <p:nvSpPr>
          <p:cNvPr id="8" name="Content Placeholder 2"/>
          <p:cNvSpPr txBox="1">
            <a:spLocks noChangeArrowheads="1"/>
          </p:cNvSpPr>
          <p:nvPr/>
        </p:nvSpPr>
        <p:spPr bwMode="auto">
          <a:xfrm>
            <a:off x="395445" y="1222377"/>
            <a:ext cx="8351521" cy="5114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514350" indent="-514350"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2800" dirty="0"/>
              <a:t>Performance (such as Throughput, Latency, Reliability and etc.) of 802.11 WLAN can be improved from multiple directions. </a:t>
            </a:r>
          </a:p>
          <a:p>
            <a:pPr marL="514350" indent="-514350"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2800" dirty="0"/>
              <a:t>802.11 WLAN is already using very high BW, very high modulation order, very advanced coding scheme. </a:t>
            </a:r>
          </a:p>
          <a:p>
            <a:pPr marL="514350" indent="-514350"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2800" dirty="0"/>
              <a:t>Could we use both more advanced algorithms and additional functionalities supported by standard to further unlock the potential of MIMO technologies?</a:t>
            </a:r>
          </a:p>
          <a:p>
            <a:pPr marL="0" indent="0">
              <a:spcBef>
                <a:spcPts val="0"/>
              </a:spcBef>
              <a:spcAft>
                <a:spcPts val="600"/>
              </a:spcAft>
            </a:pP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August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</a:t>
            </a:r>
            <a:r>
              <a:rPr lang="en-SG" sz="1800" b="1" dirty="0">
                <a:solidFill>
                  <a:srgbClr val="000000"/>
                </a:solidFill>
              </a:rPr>
              <a:t>IEEE 802.11-22/</a:t>
            </a:r>
            <a:r>
              <a:rPr lang="en-US" sz="1800" b="1" dirty="0">
                <a:solidFill>
                  <a:srgbClr val="000000"/>
                </a:solidFill>
              </a:rPr>
              <a:t>1413r1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60034146"/>
      </p:ext>
    </p:extLst>
  </p:cSld>
  <p:clrMapOvr>
    <a:masterClrMapping/>
  </p:clrMapOvr>
</p:sld>
</file>

<file path=ppt/theme/theme1.xml><?xml version="1.0" encoding="utf-8"?>
<a:theme xmlns:a="http://schemas.openxmlformats.org/drawingml/2006/main" name="ACcord Submission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ACcord Submission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ACcord Submission Template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Ccord Submission Templat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Ccord Submission Template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Ccord Submission Template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Ccord Submission Template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Ccord Submission Template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Ccord Submission Template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18B0ADC32112E40B61895D3E4B7A124" ma:contentTypeVersion="12" ma:contentTypeDescription="Create a new document." ma:contentTypeScope="" ma:versionID="262963bf1fb1da0d297af9b6de604e50">
  <xsd:schema xmlns:xsd="http://www.w3.org/2001/XMLSchema" xmlns:xs="http://www.w3.org/2001/XMLSchema" xmlns:p="http://schemas.microsoft.com/office/2006/metadata/properties" xmlns:ns2="b15130cf-db0b-4fff-995e-bd4b335bfed2" xmlns:ns3="d4de7347-d9c2-4291-88d4-beb782804021" xmlns:ns4="7f6f3641-1368-4f06-a1f2-7da0343b977d" targetNamespace="http://schemas.microsoft.com/office/2006/metadata/properties" ma:root="true" ma:fieldsID="8f30e57fcf1cf9325310441f11dd9cb3" ns2:_="" ns3:_="" ns4:_="">
    <xsd:import namespace="b15130cf-db0b-4fff-995e-bd4b335bfed2"/>
    <xsd:import namespace="d4de7347-d9c2-4291-88d4-beb782804021"/>
    <xsd:import namespace="7f6f3641-1368-4f06-a1f2-7da0343b977d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AutoKeyPoints" minOccurs="0"/>
                <xsd:element ref="ns2:MediaServiceKeyPoints" minOccurs="0"/>
                <xsd:element ref="ns3:MediaServiceDateTaken" minOccurs="0"/>
                <xsd:element ref="ns4:SharedWithUsers" minOccurs="0"/>
                <xsd:element ref="ns4:SharedWithDetails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15130cf-db0b-4fff-995e-bd4b335bfed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4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5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4de7347-d9c2-4291-88d4-beb782804021" elementFormDefault="qualified">
    <xsd:import namespace="http://schemas.microsoft.com/office/2006/documentManagement/types"/>
    <xsd:import namespace="http://schemas.microsoft.com/office/infopath/2007/PartnerControls"/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9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f6f3641-1368-4f06-a1f2-7da0343b977d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5A8C9E73-0563-4887-B23D-9C315D6B794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15130cf-db0b-4fff-995e-bd4b335bfed2"/>
    <ds:schemaRef ds:uri="d4de7347-d9c2-4291-88d4-beb782804021"/>
    <ds:schemaRef ds:uri="7f6f3641-1368-4f06-a1f2-7da0343b977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B815D3D7-57E7-49B7-8C64-57961B87AFC6}">
  <ds:schemaRefs>
    <ds:schemaRef ds:uri="http://www.w3.org/XML/1998/namespace"/>
    <ds:schemaRef ds:uri="http://purl.org/dc/dcmitype/"/>
    <ds:schemaRef ds:uri="d4de7347-d9c2-4291-88d4-beb782804021"/>
    <ds:schemaRef ds:uri="http://schemas.microsoft.com/office/2006/documentManagement/types"/>
    <ds:schemaRef ds:uri="http://purl.org/dc/terms/"/>
    <ds:schemaRef ds:uri="http://schemas.microsoft.com/office/2006/metadata/properties"/>
    <ds:schemaRef ds:uri="7f6f3641-1368-4f06-a1f2-7da0343b977d"/>
    <ds:schemaRef ds:uri="http://schemas.microsoft.com/office/infopath/2007/PartnerControls"/>
    <ds:schemaRef ds:uri="http://schemas.openxmlformats.org/package/2006/metadata/core-properties"/>
    <ds:schemaRef ds:uri="b15130cf-db0b-4fff-995e-bd4b335bfed2"/>
    <ds:schemaRef ds:uri="http://purl.org/dc/elements/1.1/"/>
  </ds:schemaRefs>
</ds:datastoreItem>
</file>

<file path=customXml/itemProps3.xml><?xml version="1.0" encoding="utf-8"?>
<ds:datastoreItem xmlns:ds="http://schemas.openxmlformats.org/officeDocument/2006/customXml" ds:itemID="{F6134EEA-9114-4235-AFC4-D638A9787AC8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Ccord Submission Template</Template>
  <TotalTime>73377</TotalTime>
  <Words>1866</Words>
  <Application>Microsoft Office PowerPoint</Application>
  <PresentationFormat>On-screen Show (4:3)</PresentationFormat>
  <Paragraphs>253</Paragraphs>
  <Slides>13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TimesNewRomanPSMT</vt:lpstr>
      <vt:lpstr>Arial</vt:lpstr>
      <vt:lpstr>Calibri</vt:lpstr>
      <vt:lpstr>Times New Roman</vt:lpstr>
      <vt:lpstr>Wingdings</vt:lpstr>
      <vt:lpstr>ACcord Submission Template</vt:lpstr>
      <vt:lpstr>Equation</vt:lpstr>
      <vt:lpstr>Thoughts on High Reliability Communications (for Next Gen WiFi)</vt:lpstr>
      <vt:lpstr>Agenda</vt:lpstr>
      <vt:lpstr>Goal of This Presentation</vt:lpstr>
      <vt:lpstr>Key points from previous WNG meetings</vt:lpstr>
      <vt:lpstr>Area 1: Existing Concerns with MIMO/TXBF</vt:lpstr>
      <vt:lpstr>Area 2: TXBF feedback Overhead</vt:lpstr>
      <vt:lpstr>A Subset of Existing Proposals on Overhead Reduction </vt:lpstr>
      <vt:lpstr>Area 3: GMD based TXBF</vt:lpstr>
      <vt:lpstr>Summary</vt:lpstr>
      <vt:lpstr>SP #1 and #2</vt:lpstr>
      <vt:lpstr>SP #3 and #4</vt:lpstr>
      <vt:lpstr>SP #5 and #6</vt:lpstr>
      <vt:lpstr>Selected References</vt:lpstr>
    </vt:vector>
  </TitlesOfParts>
  <Company>&lt;Company Name&gt;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&lt;Document Title&gt;</dc:title>
  <dc:creator>robert.stacey@intel.com</dc:creator>
  <cp:keywords>CTPClassification=:VisualMarkings=, CTPClassification=CTP_IC:VisualMarkings=, CTPClassification=CTP_IC</cp:keywords>
  <cp:lastModifiedBy>Aiguo Yan</cp:lastModifiedBy>
  <cp:revision>1355</cp:revision>
  <cp:lastPrinted>2022-06-20T23:36:12Z</cp:lastPrinted>
  <dcterms:created xsi:type="dcterms:W3CDTF">2009-12-02T19:05:24Z</dcterms:created>
  <dcterms:modified xsi:type="dcterms:W3CDTF">2022-09-07T23:57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TitusGUID">
    <vt:lpwstr>5c159031-6120-4243-bbd1-ee5f1f2e96d1</vt:lpwstr>
  </property>
  <property fmtid="{D5CDD505-2E9C-101B-9397-08002B2CF9AE}" pid="4" name="CTP_BU">
    <vt:lpwstr>NEXT GEN AND STANDARDS GROUP</vt:lpwstr>
  </property>
  <property fmtid="{D5CDD505-2E9C-101B-9397-08002B2CF9AE}" pid="5" name="CTP_TimeStamp">
    <vt:lpwstr>2018-05-10 07:13:18Z</vt:lpwstr>
  </property>
  <property fmtid="{D5CDD505-2E9C-101B-9397-08002B2CF9AE}" pid="6" name="CTP_IDSID">
    <vt:lpwstr>NA</vt:lpwstr>
  </property>
  <property fmtid="{D5CDD505-2E9C-101B-9397-08002B2CF9AE}" pid="7" name="CTP_WWID">
    <vt:lpwstr>NA</vt:lpwstr>
  </property>
  <property fmtid="{D5CDD505-2E9C-101B-9397-08002B2CF9AE}" pid="8" name="CTPClassification">
    <vt:lpwstr>CTP_IC</vt:lpwstr>
  </property>
  <property fmtid="{D5CDD505-2E9C-101B-9397-08002B2CF9AE}" pid="9" name="_2015_ms_pID_725343">
    <vt:lpwstr>(3)dYjZlIMPNS1j1dqB6YP+lC/h/B/2pNPp3QOMNi78JruWsJCWfvOX7qOfqVmWapw5nAmNox2d
CepUHOcpyRPGxOrCF4f6Vm+bQd0a6PmeqnduPJBgJlDghSxD1avTFZ63x0RG46RNanxgx9xE
F6b37psHyh5fuVUFporEZMqQXqHBEypactmiYjvUeMxRaF03XE7S31+KHEROZafgT1HavpUh
nCZB99KB4/WSNUWkv0</vt:lpwstr>
  </property>
  <property fmtid="{D5CDD505-2E9C-101B-9397-08002B2CF9AE}" pid="10" name="_2015_ms_pID_7253431">
    <vt:lpwstr>0SXraQUmKnChBZ8aCVQGJMK6QJb2T9gmWfYivL7LSAq+XNuG8X7Xnk
ZVdgv1R/107n0QMg2bwSVk0XjgjCmTESK20xX3TJA65etUbDDk6Z9gBOACmis1hcjMZatQXm
Xng7Mb/2nLdPeqQsInuUJp7DZbD6Ozsn0e3xI0jgh97KDr5s7e/CgLe2gOTO+Gz7rGwQ7tvf
I1PSBBdCPI4H0IJPnwUWjQPraoJGijURx6me</vt:lpwstr>
  </property>
  <property fmtid="{D5CDD505-2E9C-101B-9397-08002B2CF9AE}" pid="11" name="_readonly">
    <vt:lpwstr/>
  </property>
  <property fmtid="{D5CDD505-2E9C-101B-9397-08002B2CF9AE}" pid="12" name="_change">
    <vt:lpwstr/>
  </property>
  <property fmtid="{D5CDD505-2E9C-101B-9397-08002B2CF9AE}" pid="13" name="_full-control">
    <vt:lpwstr/>
  </property>
  <property fmtid="{D5CDD505-2E9C-101B-9397-08002B2CF9AE}" pid="14" name="sflag">
    <vt:lpwstr>1561287843</vt:lpwstr>
  </property>
  <property fmtid="{D5CDD505-2E9C-101B-9397-08002B2CF9AE}" pid="15" name="_2015_ms_pID_7253432">
    <vt:lpwstr>srCqHiAMW9tZQpMu87my+bQ=</vt:lpwstr>
  </property>
  <property fmtid="{D5CDD505-2E9C-101B-9397-08002B2CF9AE}" pid="16" name="ContentTypeId">
    <vt:lpwstr>0x010100218B0ADC32112E40B61895D3E4B7A124</vt:lpwstr>
  </property>
</Properties>
</file>